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Pr="000F61CF" w:rsidRDefault="006D09FD" w:rsidR="006D09FD" w:rsidP="006D09FD" w14:paraId="4B19E516" w14:textId="108AFDEA">
      <w:pPr>
        <w:pStyle w:val="Tittel"/>
        <w:rPr>
          <w:rFonts w:hAnsi="Franklin Gothic Book" w:ascii="Franklin Gothic Book"/>
          <w:sz w:val="48"/>
          <w:szCs w:val="48"/>
        </w:rPr>
      </w:pPr>
      <w:r>
        <w:rPr>
          <w:rFonts w:hAnsi="Franklin Gothic Book" w:ascii="Franklin Gothic Book"/>
          <w:sz w:val="48"/>
          <w:szCs w:val="48"/>
        </w:rPr>
        <w:t>1P</w:t>
      </w:r>
      <w:r w:rsidRPr="000F61CF">
        <w:rPr>
          <w:rFonts w:hAnsi="Franklin Gothic Book" w:ascii="Franklin Gothic Book"/>
          <w:sz w:val="48"/>
          <w:szCs w:val="48"/>
        </w:rPr>
        <w:t xml:space="preserve"> eksamen våren 2018</w:t>
      </w:r>
    </w:p>
    <w:p w:rsidRPr="00BF721B" w:rsidRDefault="006D09FD" w:rsidR="006D09FD" w:rsidP="006D09FD" w14:paraId="3B765E66" w14:textId="77777777">
      <w:pPr>
        <w:pStyle w:val="Brdtekst"/>
        <w:pBdr>
          <w:top w:val="single" w:sz="4" w:color="auto" w:space="1"/>
          <w:left w:val="single" w:sz="4" w:color="auto" w:space="4"/>
          <w:bottom w:val="single" w:sz="4" w:color="auto" w:space="0"/>
          <w:right w:val="single" w:sz="4" w:color="auto" w:space="4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</w:rPr>
      </w:pPr>
      <w:r w:rsidRPr="008C0555">
        <w:rPr>
          <w:b/>
        </w:rPr>
        <w:br/>
      </w:r>
      <w:r w:rsidRPr="00BF721B">
        <w:rPr>
          <w:b/>
          <w:sz w:val="36"/>
          <w:szCs w:val="36"/>
        </w:rPr>
        <w:t>DEL 1</w:t>
      </w:r>
    </w:p>
    <w:p w:rsidRPr="008C0555" w:rsidRDefault="006D09FD" w:rsidR="006D09FD" w:rsidP="006D09FD" w14:paraId="47104DFD" w14:textId="77777777">
      <w:pPr>
        <w:pStyle w:val="Brdtekst"/>
        <w:pBdr>
          <w:top w:val="single" w:sz="4" w:color="auto" w:space="1"/>
          <w:left w:val="single" w:sz="4" w:color="auto" w:space="4"/>
          <w:bottom w:val="single" w:sz="4" w:color="auto" w:space="0"/>
          <w:right w:val="single" w:sz="4" w:color="auto" w:space="4"/>
        </w:pBdr>
        <w:shd w:val="clear" w:color="auto" w:fill="C6D9F1"/>
        <w:jc w:val="center"/>
        <w:rPr>
          <w:b/>
          <w:sz w:val="32"/>
          <w:szCs w:val="32"/>
        </w:rPr>
      </w:pPr>
      <w:r w:rsidRPr="00BF721B">
        <w:rPr>
          <w:b/>
          <w:sz w:val="32"/>
          <w:szCs w:val="32"/>
        </w:rPr>
        <w:t>Uten hjelpemidler</w:t>
      </w:r>
      <w:r>
        <w:rPr>
          <w:b/>
          <w:sz w:val="32"/>
          <w:szCs w:val="32"/>
        </w:rPr>
        <w:br/>
      </w:r>
    </w:p>
    <w:p w:rsidRPr="006D09FD" w:rsidRDefault="006D09FD" w:rsidR="006D09FD" w:rsidP="006D09FD" w14:paraId="4DFDFA3D" w14:textId="44A0B27A">
      <w:pPr>
        <w:pStyle w:val="Brdtekst"/>
        <w:spacing w:line="240" w:lineRule="auto"/>
        <w:rPr>
          <w:b/>
        </w:rPr>
      </w:pPr>
      <w:r>
        <w:rPr>
          <w:b/>
        </w:rPr>
        <w:br/>
      </w:r>
      <w:r w:rsidRPr="006D09FD">
        <w:rPr>
          <w:b/>
        </w:rPr>
        <w:t>Tid:</w:t>
      </w:r>
      <w:r w:rsidRPr="006D09FD">
        <w:t xml:space="preserve"> Del 1 skal leveres inn etter 3 timer.</w:t>
      </w:r>
    </w:p>
    <w:p w:rsidRPr="006D09FD" w:rsidRDefault="006D09FD" w:rsidR="006D09FD" w:rsidP="006D09FD" w14:paraId="2375DDDD" w14:textId="77777777">
      <w:pPr>
        <w:rPr>
          <w:rFonts w:hAnsi="Franklin Gothic Book" w:ascii="Franklin Gothic Book"/>
          <w:sz w:val="24"/>
          <w:szCs w:val="24"/>
        </w:rPr>
      </w:pPr>
      <w:r w:rsidRPr="006D09FD">
        <w:rPr>
          <w:rFonts w:hAnsi="Franklin Gothic Book" w:ascii="Franklin Gothic Book"/>
          <w:b/>
          <w:sz w:val="24"/>
          <w:szCs w:val="24"/>
        </w:rPr>
        <w:t>Hjelpemidler:</w:t>
      </w:r>
      <w:r w:rsidRPr="006D09FD">
        <w:rPr>
          <w:rFonts w:hAnsi="Franklin Gothic Book" w:ascii="Franklin Gothic Book"/>
          <w:sz w:val="24"/>
          <w:szCs w:val="24"/>
        </w:rPr>
        <w:t xml:space="preserve"> Del 1 Vanlige skrivesaker, passer, linjal med centimetermål og vinkelmåler.</w:t>
      </w:r>
    </w:p>
    <w:p w:rsidRDefault="006D09FD" w:rsidR="006D09FD" w:rsidP="002407A9" w14:paraId="668A8903" w14:textId="77777777">
      <w:pPr>
        <w:pStyle w:val="Overskrift2"/>
        <w:spacing w:before="120" w:after="240"/>
        <w:rPr>
          <w:rFonts w:hAnsi="Franklin Gothic Book" w:ascii="Franklin Gothic Book"/>
          <w:szCs w:val="32"/>
        </w:rPr>
      </w:pPr>
    </w:p>
    <w:p w:rsidRPr="00985496" w:rsidRDefault="002407A9" w:rsidR="002407A9" w:rsidP="002407A9" w14:paraId="2CFBB315" w14:textId="572FF9AF">
      <w:pPr>
        <w:pStyle w:val="Overskrift2"/>
        <w:spacing w:before="120" w:after="240"/>
        <w:rPr>
          <w:rFonts w:hAnsi="Franklin Gothic Book" w:ascii="Franklin Gothic Book"/>
          <w:b w:val="0"/>
          <w:sz w:val="24"/>
        </w:rPr>
      </w:pPr>
      <w:r w:rsidRPr="00985496">
        <w:rPr>
          <w:rFonts w:hAnsi="Franklin Gothic Book" w:ascii="Franklin Gothic Book"/>
          <w:szCs w:val="32"/>
        </w:rPr>
        <w:t>Oppgave 1</w:t>
      </w:r>
      <w:r w:rsidRPr="00985496">
        <w:rPr>
          <w:rFonts w:hAnsi="Franklin Gothic Book" w:ascii="Franklin Gothic Book"/>
          <w:sz w:val="24"/>
        </w:rPr>
        <w:t xml:space="preserve"> </w:t>
      </w:r>
      <w:r w:rsidRPr="00985496">
        <w:rPr>
          <w:rFonts w:hAnsi="Franklin Gothic Book" w:ascii="Franklin Gothic Book"/>
          <w:b w:val="0"/>
          <w:sz w:val="24"/>
        </w:rPr>
        <w:t>(3 poeng)</w:t>
      </w:r>
      <w:r w:rsidRPr="00985496">
        <w:rPr>
          <w:rFonts w:hAnsi="Franklin Gothic Book" w:ascii="Franklin Gothic Book"/>
          <w:b w:val="0"/>
          <w:noProof/>
          <w:sz w:val="24"/>
          <w:lang w:eastAsia="nb-NO"/>
        </w:rPr>
        <w:t xml:space="preserve"> </w:t>
      </w:r>
    </w:p>
    <w:p w:rsidRPr="00985496" w:rsidRDefault="002407A9" w:rsidR="002407A9" w:rsidP="00D22634" w14:paraId="2CFBB316" w14:textId="77777777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>Nedenfor ser du hvor stor oppslutning Kristelig Folkeparti hadde ved stortingsvalgene i 2013 og 2017.</w:t>
      </w:r>
    </w:p>
    <w:tbl>
      <w:tblPr>
        <w:tblStyle w:val="Tabellrutenett"/>
        <w:tblW w:w="0" w:type="auto"/>
        <w:jc w:val="center"/>
        <w:tblLook w:firstRow="1" w:firstColumn="1" w:noHBand="0" w:val="04A0" w:lastRow="0" w:lastColumn="0" w:noVBand="1"/>
      </w:tblPr>
      <w:tblGrid>
        <w:gridCol w:w="1701"/>
        <w:gridCol w:w="1488"/>
        <w:gridCol w:w="1489"/>
      </w:tblGrid>
      <w:tr w:rsidRPr="00985496" w:rsidTr="006A67EC" w:rsidR="002407A9" w14:paraId="2CFBB31A" w14:textId="77777777">
        <w:trPr>
          <w:trHeight w:val="462"/>
          <w:jc w:val="center"/>
        </w:trPr>
        <w:tc>
          <w:tcPr>
            <w:tcW w:w="1701" w:type="dxa"/>
            <w:shd w:val="clear" w:color="auto" w:fill="auto"/>
            <w:vAlign w:val="center"/>
          </w:tcPr>
          <w:p w:rsidRPr="00985496" w:rsidRDefault="002407A9" w:rsidR="002407A9" w:rsidP="006A67EC" w14:paraId="2CFBB317" w14:textId="77777777">
            <w:pPr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sz w:val="24"/>
                <w:szCs w:val="24"/>
              </w:rPr>
              <w:t>År</w:t>
            </w:r>
          </w:p>
        </w:tc>
        <w:tc>
          <w:tcPr>
            <w:tcW w:w="1488" w:type="dxa"/>
            <w:shd w:val="clear" w:color="auto" w:fill="auto"/>
            <w:vAlign w:val="center"/>
          </w:tcPr>
          <w:p w:rsidRPr="00985496" w:rsidRDefault="002407A9" w:rsidR="002407A9" w:rsidP="006A67EC" w14:paraId="2CFBB318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sz w:val="24"/>
                <w:szCs w:val="24"/>
              </w:rPr>
              <w:t>2013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Pr="00985496" w:rsidRDefault="002407A9" w:rsidR="002407A9" w:rsidP="006A67EC" w14:paraId="2CFBB319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sz w:val="24"/>
                <w:szCs w:val="24"/>
              </w:rPr>
              <w:t>2017</w:t>
            </w:r>
          </w:p>
        </w:tc>
      </w:tr>
      <w:tr w:rsidRPr="00985496" w:rsidTr="006A67EC" w:rsidR="002407A9" w14:paraId="2CFBB31E" w14:textId="77777777">
        <w:trPr>
          <w:trHeight w:val="412"/>
          <w:jc w:val="center"/>
        </w:trPr>
        <w:tc>
          <w:tcPr>
            <w:tcW w:w="1701" w:type="dxa"/>
            <w:shd w:val="clear" w:color="auto" w:fill="auto"/>
            <w:vAlign w:val="center"/>
          </w:tcPr>
          <w:p w:rsidRPr="00985496" w:rsidRDefault="002407A9" w:rsidR="002407A9" w:rsidP="006A67EC" w14:paraId="2CFBB31B" w14:textId="77777777">
            <w:pPr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sz w:val="24"/>
                <w:szCs w:val="24"/>
              </w:rPr>
              <w:t>Oppslutning</w:t>
            </w:r>
          </w:p>
        </w:tc>
        <w:tc>
          <w:tcPr>
            <w:tcW w:w="1488" w:type="dxa"/>
            <w:shd w:val="clear" w:color="auto" w:fill="auto"/>
            <w:vAlign w:val="center"/>
          </w:tcPr>
          <w:p w:rsidRPr="00985496" w:rsidRDefault="002407A9" w:rsidR="002407A9" w:rsidP="006A67EC" w14:paraId="2CFBB31C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sz w:val="24"/>
                <w:szCs w:val="24"/>
              </w:rPr>
              <w:t>5,6 %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Pr="00985496" w:rsidRDefault="002407A9" w:rsidR="002407A9" w:rsidP="006A67EC" w14:paraId="2CFBB31D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sz w:val="24"/>
                <w:szCs w:val="24"/>
              </w:rPr>
              <w:t>4,2 %</w:t>
            </w:r>
          </w:p>
        </w:tc>
      </w:tr>
    </w:tbl>
    <w:p w:rsidRPr="00985496" w:rsidRDefault="002407A9" w:rsidR="002407A9" w:rsidP="002407A9" w14:paraId="2CFBB31F" w14:textId="13641EC8">
      <w:pPr>
        <w:rPr>
          <w:rFonts w:hAnsi="Franklin Gothic Book" w:ascii="Franklin Gothic Book"/>
          <w:sz w:val="24"/>
          <w:szCs w:val="24"/>
        </w:rPr>
      </w:pPr>
    </w:p>
    <w:p w:rsidRPr="00985496" w:rsidRDefault="002407A9" w:rsidR="002407A9" w:rsidP="00985496" w14:paraId="2CFBB320" w14:textId="38A10A0D">
      <w:pPr>
        <w:pStyle w:val="Listeavsnitt"/>
        <w:numPr>
          <w:ilvl w:val="0"/>
          <w:numId w:val="7"/>
        </w:numPr>
        <w:spacing w:line="276" w:after="160" w:lineRule="auto"/>
      </w:pPr>
      <w:r w:rsidRPr="00985496">
        <w:t xml:space="preserve">Hvor mange prosentpoeng gikk oppslutningen til Kristelig Folkeparti tilbake med </w:t>
      </w:r>
      <w:r w:rsidRPr="00985496">
        <w:br/>
        <w:t>fra 2013 til 2017?</w:t>
      </w:r>
      <w:r w:rsidRPr="00985496">
        <w:br/>
      </w:r>
    </w:p>
    <w:p w:rsidRPr="00255363" w:rsidRDefault="002407A9" w:rsidR="006D09FD" w:rsidP="009E029C" w14:paraId="4CE77943" w14:textId="6F790C82">
      <w:pPr>
        <w:pStyle w:val="Listeavsnitt"/>
        <w:numPr>
          <w:ilvl w:val="0"/>
          <w:numId w:val="7"/>
        </w:numPr>
        <w:spacing w:line="276" w:after="160" w:lineRule="auto"/>
      </w:pPr>
      <w:r w:rsidRPr="00985496">
        <w:t xml:space="preserve">Hvor mange prosent gikk oppslutningen til Kristelig Folkeparti tilbake med </w:t>
      </w:r>
      <w:r w:rsidRPr="00985496">
        <w:br/>
        <w:t>fra 2013</w:t>
      </w:r>
      <w:bookmarkStart w:id="0" w:name="_GoBack"/>
      <w:bookmarkEnd w:id="0"/>
      <w:r w:rsidRPr="00985496">
        <w:t xml:space="preserve"> til 2017?</w:t>
      </w:r>
      <w:r w:rsidRPr="00255363" w:rsidR="00985496">
        <w:tab/>
      </w:r>
      <w:r w:rsidRPr="00255363" w:rsidR="00D22634">
        <w:br/>
      </w:r>
    </w:p>
    <w:p w:rsidRPr="006D09FD" w:rsidRDefault="002407A9" w:rsidR="002407A9" w:rsidP="006D09FD" w14:paraId="2CFBB322" w14:textId="66B5FD7D">
      <w:pPr>
        <w:rPr>
          <w:rFonts w:hAnsi="Franklin Gothic Book" w:ascii="Franklin Gothic Book"/>
          <w:b/>
          <w:sz w:val="32"/>
          <w:szCs w:val="32"/>
        </w:rPr>
      </w:pPr>
      <w:r w:rsidRPr="00DC0891">
        <w:rPr>
          <w:rFonts w:hAnsi="Franklin Gothic Book" w:ascii="Franklin Gothic Book"/>
          <w:b/>
          <w:sz w:val="32"/>
          <w:szCs w:val="32"/>
        </w:rPr>
        <w:t>Oppgave 2</w:t>
      </w:r>
      <w:r w:rsidRPr="00D22634">
        <w:rPr>
          <w:rFonts w:hAnsi="Franklin Gothic Book" w:ascii="Franklin Gothic Book"/>
        </w:rPr>
        <w:t xml:space="preserve"> </w:t>
      </w:r>
      <w:r w:rsidRPr="00DC0891">
        <w:rPr>
          <w:rFonts w:hAnsi="Franklin Gothic Book" w:ascii="Franklin Gothic Book"/>
          <w:sz w:val="24"/>
          <w:szCs w:val="24"/>
        </w:rPr>
        <w:t>(2 poeng)</w:t>
      </w:r>
      <w:r w:rsidRPr="00D22634">
        <w:rPr>
          <w:rFonts w:hAnsi="Franklin Gothic Book" w:ascii="Franklin Gothic Book"/>
        </w:rPr>
        <w:t xml:space="preserve"> </w:t>
      </w:r>
    </w:p>
    <w:p w:rsidRPr="00985496" w:rsidRDefault="002407A9" w:rsidR="002407A9" w:rsidP="002407A9" w14:paraId="2CFBB323" w14:textId="77777777">
      <w:pPr>
        <w:pStyle w:val="Overskrift2"/>
        <w:spacing w:line="276" w:before="120" w:after="240" w:lineRule="auto"/>
        <w:rPr>
          <w:rFonts w:hAnsi="Franklin Gothic Book" w:ascii="Franklin Gothic Book"/>
          <w:b w:val="0"/>
          <w:sz w:val="24"/>
        </w:rPr>
      </w:pPr>
      <w:r w:rsidRPr="00985496">
        <w:rPr>
          <w:rFonts w:hAnsi="Franklin Gothic Book" w:ascii="Franklin Gothic Book"/>
          <w:b w:val="0"/>
          <w:sz w:val="24"/>
        </w:rPr>
        <w:t>I en oppskrift står det at du trenger 4 dL melk og 500 g hvetemel for å lage 12 boller. Tenk deg at du har 1 L melk og 1,5 kg hvetemel.</w:t>
      </w:r>
    </w:p>
    <w:p w:rsidRDefault="002407A9" w:rsidR="006D09FD" w:rsidP="00B62397" w14:paraId="7B99EE0E" w14:textId="53562AC1">
      <w:pPr>
        <w:rPr>
          <w:rFonts w:hAnsi="Franklin Gothic Book" w:ascii="Franklin Gothic Book"/>
          <w:szCs w:val="32"/>
        </w:rPr>
      </w:pPr>
      <w:r w:rsidRPr="00985496">
        <w:rPr>
          <w:rFonts w:hAnsi="Franklin Gothic Book" w:ascii="Franklin Gothic Book"/>
          <w:sz w:val="24"/>
          <w:szCs w:val="24"/>
        </w:rPr>
        <w:t>Hvor mange boller kan du lage dersom du følger oppskriften?</w:t>
      </w:r>
      <w:r w:rsidR="006D5DAD">
        <w:rPr>
          <w:rFonts w:hAnsi="Franklin Gothic Book" w:ascii="Franklin Gothic Book"/>
          <w:sz w:val="24"/>
          <w:szCs w:val="24"/>
        </w:rPr>
        <w:br/>
      </w:r>
      <w:r w:rsidR="005E58CD">
        <w:rPr>
          <w:rFonts w:hAnsi="Franklin Gothic Book" w:ascii="Franklin Gothic Book"/>
          <w:color w:val="0000FF"/>
          <w:sz w:val="24"/>
          <w:szCs w:val="24"/>
        </w:rPr>
        <w:br/>
      </w:r>
    </w:p>
    <w:p w:rsidRPr="00985496" w:rsidRDefault="002407A9" w:rsidR="002407A9" w:rsidP="002407A9" w14:paraId="2CFBB327" w14:textId="1335375F">
      <w:pPr>
        <w:pStyle w:val="Overskrift2"/>
        <w:spacing w:before="120" w:after="240"/>
        <w:rPr>
          <w:rFonts w:hAnsi="Franklin Gothic Book" w:ascii="Franklin Gothic Book"/>
          <w:b w:val="0"/>
          <w:sz w:val="24"/>
        </w:rPr>
      </w:pPr>
      <w:r w:rsidRPr="00DC0891">
        <w:rPr>
          <w:rFonts w:hAnsi="Franklin Gothic Book" w:ascii="Franklin Gothic Book"/>
          <w:szCs w:val="32"/>
        </w:rPr>
        <w:t>Oppgave 3</w:t>
      </w:r>
      <w:r w:rsidRPr="00985496">
        <w:rPr>
          <w:rFonts w:hAnsi="Franklin Gothic Book" w:ascii="Franklin Gothic Book"/>
          <w:sz w:val="24"/>
        </w:rPr>
        <w:t xml:space="preserve"> </w:t>
      </w:r>
      <w:r w:rsidRPr="00985496">
        <w:rPr>
          <w:rFonts w:hAnsi="Franklin Gothic Book" w:ascii="Franklin Gothic Book"/>
          <w:b w:val="0"/>
          <w:sz w:val="24"/>
        </w:rPr>
        <w:t>(2 poeng)</w:t>
      </w:r>
    </w:p>
    <w:p w:rsidRPr="00985496" w:rsidRDefault="002407A9" w:rsidR="002407A9" w:rsidP="002407A9" w14:paraId="2CFBB328" w14:textId="77777777">
      <w:pPr>
        <w:pStyle w:val="Brdtekst"/>
        <w:spacing w:line="276" w:lineRule="auto"/>
      </w:pPr>
      <w:r w:rsidRPr="00985496">
        <w:t>I 2013 var indeksen for en vare 80. Varen kostet da 1000 kroner. I 2017 var indeksen for den samme varen 120.</w:t>
      </w:r>
      <w:r w:rsidRPr="00985496">
        <w:br/>
      </w:r>
      <w:r w:rsidRPr="00985496">
        <w:br/>
        <w:t>Hvor mye kostet varen i 2017 dersom prisen har fulgt indeksen?</w:t>
      </w:r>
      <w:r w:rsidR="00DC0891">
        <w:br/>
      </w:r>
    </w:p>
    <w:p w:rsidRPr="000C4A0F" w:rsidRDefault="000C4A0F" w:rsidR="00DC0891" w:rsidP="00B62397" w14:paraId="2CFBB332" w14:textId="250651E3">
      <w:pPr>
        <w:rPr>
          <w:rFonts w:hAnsi="Franklin Gothic Book" w:ascii="Franklin Gothic Book"/>
          <w:noProof/>
          <w:color w:val="0000FF"/>
          <w:sz w:val="24"/>
          <w:szCs w:val="24"/>
          <w:lang w:eastAsia="nb-NO"/>
        </w:rPr>
      </w:pPr>
      <w:r>
        <w:rPr>
          <w:rFonts w:hAnsi="Franklin Gothic Book" w:ascii="Franklin Gothic Book"/>
          <w:noProof/>
          <w:color w:val="0000FF"/>
          <w:sz w:val="24"/>
          <w:szCs w:val="24"/>
          <w:u w:val="single"/>
          <w:lang w:eastAsia="nb-NO"/>
        </w:rPr>
        <w:br/>
      </w:r>
    </w:p>
    <w:p w:rsidRPr="00985496" w:rsidRDefault="002407A9" w:rsidR="002407A9" w:rsidP="002407A9" w14:paraId="2CFBB336" w14:textId="78D55721">
      <w:pPr>
        <w:pStyle w:val="Overskrift2"/>
        <w:spacing w:before="120" w:after="240"/>
        <w:rPr>
          <w:rFonts w:hAnsi="Franklin Gothic Book" w:ascii="Franklin Gothic Book"/>
          <w:b w:val="0"/>
          <w:sz w:val="24"/>
        </w:rPr>
      </w:pPr>
      <w:r w:rsidRPr="00DC0891">
        <w:rPr>
          <w:rFonts w:hAnsi="Franklin Gothic Book" w:ascii="Franklin Gothic Book"/>
          <w:szCs w:val="32"/>
        </w:rPr>
        <w:t>Oppgave 4</w:t>
      </w:r>
      <w:r w:rsidRPr="00985496">
        <w:rPr>
          <w:rFonts w:hAnsi="Franklin Gothic Book" w:ascii="Franklin Gothic Book"/>
          <w:sz w:val="24"/>
        </w:rPr>
        <w:t xml:space="preserve"> </w:t>
      </w:r>
      <w:r w:rsidRPr="00985496">
        <w:rPr>
          <w:rFonts w:hAnsi="Franklin Gothic Book" w:ascii="Franklin Gothic Book"/>
          <w:b w:val="0"/>
          <w:sz w:val="24"/>
        </w:rPr>
        <w:t>(2 poeng)</w:t>
      </w:r>
    </w:p>
    <w:p w:rsidRPr="00985496" w:rsidRDefault="002407A9" w:rsidR="002407A9" w:rsidP="002407A9" w14:paraId="2CFBB337" w14:textId="77777777">
      <w:pPr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lastRenderedPageBreak/>
        <w:t>På et kart er avstanden mellom to byer 9 cm. I virkeligheten er avstanden 45 km.</w:t>
      </w:r>
    </w:p>
    <w:p w:rsidRPr="00B62397" w:rsidRDefault="002407A9" w:rsidR="006D09FD" w:rsidP="00B62397" w14:paraId="64151455" w14:textId="68EEA2DF">
      <w:pPr>
        <w:rPr>
          <w:rFonts w:hAnsi="Franklin Gothic Book" w:ascii="Franklin Gothic Book"/>
          <w:color w:val="0000FF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>Bestem målestokken til kartet.</w:t>
      </w:r>
      <w:r w:rsidR="00DC0891">
        <w:rPr>
          <w:rFonts w:hAnsi="Franklin Gothic Book" w:ascii="Franklin Gothic Book"/>
          <w:sz w:val="24"/>
          <w:szCs w:val="24"/>
        </w:rPr>
        <w:br/>
      </w:r>
      <w:r w:rsidR="00DC0891">
        <w:rPr>
          <w:rFonts w:hAnsi="Franklin Gothic Book" w:ascii="Franklin Gothic Book"/>
          <w:color w:val="0000FF"/>
          <w:sz w:val="24"/>
          <w:szCs w:val="24"/>
        </w:rPr>
        <w:br/>
      </w:r>
    </w:p>
    <w:p w:rsidRPr="00985496" w:rsidRDefault="002407A9" w:rsidR="002407A9" w:rsidP="002407A9" w14:paraId="2CFBB33F" w14:textId="0AB1DA6C">
      <w:pPr>
        <w:pStyle w:val="Overskrift2"/>
        <w:spacing w:before="120" w:after="240"/>
        <w:rPr>
          <w:rFonts w:hAnsi="Franklin Gothic Book" w:ascii="Franklin Gothic Book"/>
          <w:b w:val="0"/>
          <w:sz w:val="24"/>
        </w:rPr>
      </w:pPr>
      <w:r w:rsidRPr="00DC0891">
        <w:rPr>
          <w:rFonts w:hAnsi="Franklin Gothic Book" w:ascii="Franklin Gothic Book"/>
          <w:szCs w:val="32"/>
        </w:rPr>
        <w:t>Oppgave 5</w:t>
      </w:r>
      <w:r w:rsidRPr="00985496">
        <w:rPr>
          <w:rFonts w:hAnsi="Franklin Gothic Book" w:ascii="Franklin Gothic Book"/>
          <w:sz w:val="24"/>
        </w:rPr>
        <w:t xml:space="preserve"> </w:t>
      </w:r>
      <w:r w:rsidRPr="00985496">
        <w:rPr>
          <w:rFonts w:hAnsi="Franklin Gothic Book" w:ascii="Franklin Gothic Book"/>
          <w:b w:val="0"/>
          <w:sz w:val="24"/>
        </w:rPr>
        <w:t>(4 poeng)</w:t>
      </w:r>
    </w:p>
    <w:p w:rsidRPr="00985496" w:rsidRDefault="002407A9" w:rsidR="002407A9" w:rsidP="002407A9" w14:paraId="2CFBB340" w14:textId="77777777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>Mads skal ta førerkortet for bil. Ved trafikkskolen koster det 13 000 kroner for den obligatoriske delen av føreropplæringen inkludert gebyrer. I tillegg koster det 600 kroner for hver kjøretime.</w:t>
      </w:r>
      <w:r w:rsidRPr="00985496">
        <w:rPr>
          <w:rFonts w:hAnsi="Franklin Gothic Book" w:ascii="Franklin Gothic Book"/>
          <w:sz w:val="24"/>
          <w:szCs w:val="24"/>
        </w:rPr>
        <w:br/>
      </w:r>
    </w:p>
    <w:p w:rsidRPr="00985496" w:rsidRDefault="002407A9" w:rsidR="002407A9" w:rsidP="002407A9" w14:paraId="2CFBB341" w14:textId="6759F3E8">
      <w:pPr>
        <w:pStyle w:val="Listeavsnitt"/>
        <w:numPr>
          <w:ilvl w:val="0"/>
          <w:numId w:val="8"/>
        </w:numPr>
        <w:spacing w:line="259" w:after="160" w:lineRule="auto"/>
      </w:pPr>
      <w:r w:rsidRPr="00985496">
        <w:t xml:space="preserve">Bestem en funksjon </w:t>
      </w:r>
      <w:r w:rsidRPr="00985496">
        <w:rPr>
          <w:position w:val="-4"/>
        </w:rPr>
        <w:object w14:anchorId="2CFBB431" w:dyaOrig="260" w:dxaOrig="220">
          <v:shapetype path="m@4@5l@4@11@9@11@9@5xe" o:preferrelative="t" o:spt="75" stroked="f" coordsize="21600,21600" filled="f" id="_x0000_t75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extrusionok="f" o:connecttype="rect"/>
            <o:lock v:ext="edit" aspectratio="t"/>
          </v:shapetype>
          <v:shape style="width:10.8pt;height:12.6pt" o:ole="" id="_x0000_i1025" type="#_x0000_t75">
            <v:imagedata r:id="rId8" o:title=""/>
          </v:shape>
          <o:OLEObject Type="Embed" ShapeID="_x0000_i1025" ObjectID="_1614001321" r:id="rId9" ProgID="Equation.DSMT4" DrawAspect="Content"/>
        </w:object>
      </w:r>
      <w:r w:rsidRPr="00985496">
        <w:t xml:space="preserve"> som viser prisen </w:t>
      </w:r>
      <w:r w:rsidRPr="00985496">
        <w:rPr>
          <w:position w:val="-10"/>
        </w:rPr>
        <w:object w14:anchorId="2CFBB432" w:dyaOrig="320" w:dxaOrig="499">
          <v:shape style="width:25.2pt;height:16.2pt" o:ole="" id="_x0000_i1026" type="#_x0000_t75">
            <v:imagedata r:id="rId10" o:title=""/>
          </v:shape>
          <o:OLEObject Type="Embed" ShapeID="_x0000_i1026" ObjectID="_1614001322" r:id="rId11" ProgID="Equation.DSMT4" DrawAspect="Content"/>
        </w:object>
      </w:r>
      <w:r w:rsidRPr="00985496">
        <w:t xml:space="preserve"> kroner for å ta førerkortet dersom Mads bruker </w:t>
      </w:r>
      <w:r w:rsidRPr="00985496">
        <w:rPr>
          <w:position w:val="-4"/>
        </w:rPr>
        <w:object w14:anchorId="2CFBB433" w:dyaOrig="200" w:dxaOrig="200">
          <v:shape style="width:10.8pt;height:10.8pt" o:ole="" id="_x0000_i1027" type="#_x0000_t75">
            <v:imagedata r:id="rId12" o:title=""/>
          </v:shape>
          <o:OLEObject Type="Embed" ShapeID="_x0000_i1027" ObjectID="_1614001323" r:id="rId13" ProgID="Equation.DSMT4" DrawAspect="Content"/>
        </w:object>
      </w:r>
      <w:r w:rsidRPr="00985496">
        <w:t xml:space="preserve"> kjøretimer.</w:t>
      </w:r>
      <w:r w:rsidR="008A6D82">
        <w:br/>
      </w:r>
      <w:r w:rsidRPr="00985496">
        <w:br/>
      </w:r>
    </w:p>
    <w:p w:rsidRPr="00985496" w:rsidRDefault="002407A9" w:rsidR="002407A9" w:rsidP="002407A9" w14:paraId="2CFBB342" w14:textId="0783C404">
      <w:pPr>
        <w:pStyle w:val="Listeavsnitt"/>
        <w:numPr>
          <w:ilvl w:val="0"/>
          <w:numId w:val="8"/>
        </w:numPr>
        <w:spacing w:line="259" w:after="160" w:lineRule="auto"/>
      </w:pPr>
      <w:r w:rsidRPr="00985496">
        <w:t xml:space="preserve">Tegn grafen til </w:t>
      </w:r>
      <w:r w:rsidRPr="00985496">
        <w:rPr>
          <w:position w:val="-4"/>
        </w:rPr>
        <w:object w14:anchorId="2CFBB435" w:dyaOrig="260" w:dxaOrig="220">
          <v:shape style="width:10.8pt;height:12.6pt" o:ole="" id="_x0000_i1028" type="#_x0000_t75">
            <v:imagedata r:id="rId14" o:title=""/>
          </v:shape>
          <o:OLEObject Type="Embed" ShapeID="_x0000_i1028" ObjectID="_1614001324" r:id="rId15" ProgID="Equation.DSMT4" DrawAspect="Content"/>
        </w:object>
      </w:r>
      <w:r w:rsidRPr="00985496">
        <w:t xml:space="preserve"> i et koordinatsystem.</w:t>
      </w:r>
      <w:r w:rsidR="00B62397">
        <w:br/>
      </w:r>
      <w:r w:rsidRPr="00985496">
        <w:br/>
      </w:r>
    </w:p>
    <w:p w:rsidRPr="00DC0891" w:rsidRDefault="002407A9" w:rsidR="002407A9" w:rsidP="002407A9" w14:paraId="2CFBB343" w14:textId="62DA3E4A">
      <w:pPr>
        <w:pStyle w:val="Listeavsnitt"/>
        <w:numPr>
          <w:ilvl w:val="0"/>
          <w:numId w:val="8"/>
        </w:numPr>
        <w:spacing w:line="259" w:after="160" w:lineRule="auto"/>
        <w:rPr>
          <w:color w:val="0000FF"/>
        </w:rPr>
      </w:pPr>
      <w:r w:rsidRPr="00985496">
        <w:t>Avgjør om prisen for å ta førerkortet og antall kjøretimer er proporsjonale størrelser.</w:t>
      </w:r>
      <w:r w:rsidR="00DC0891">
        <w:br/>
      </w:r>
    </w:p>
    <w:p w:rsidRPr="00985496" w:rsidRDefault="002407A9" w:rsidR="002407A9" w:rsidP="002407A9" w14:paraId="2CFBB344" w14:textId="77777777">
      <w:pPr>
        <w:pStyle w:val="Overskrift2"/>
        <w:spacing w:before="120" w:after="240"/>
        <w:rPr>
          <w:rFonts w:hAnsi="Franklin Gothic Book" w:ascii="Franklin Gothic Book"/>
          <w:sz w:val="24"/>
        </w:rPr>
      </w:pPr>
    </w:p>
    <w:p w:rsidRPr="00985496" w:rsidRDefault="002407A9" w:rsidR="002407A9" w:rsidP="002407A9" w14:paraId="2CFBB346" w14:textId="77777777">
      <w:pPr>
        <w:pStyle w:val="Overskrift2"/>
        <w:spacing w:before="120" w:after="240"/>
        <w:rPr>
          <w:rFonts w:hAnsi="Franklin Gothic Book" w:ascii="Franklin Gothic Book"/>
          <w:b w:val="0"/>
          <w:sz w:val="24"/>
        </w:rPr>
      </w:pPr>
      <w:r w:rsidRPr="00DC0891">
        <w:rPr>
          <w:rFonts w:hAnsi="Franklin Gothic Book" w:ascii="Franklin Gothic Book"/>
          <w:szCs w:val="32"/>
        </w:rPr>
        <w:t>Oppgave 6</w:t>
      </w:r>
      <w:r w:rsidRPr="00985496">
        <w:rPr>
          <w:rFonts w:hAnsi="Franklin Gothic Book" w:ascii="Franklin Gothic Book"/>
          <w:sz w:val="24"/>
        </w:rPr>
        <w:t xml:space="preserve"> </w:t>
      </w:r>
      <w:r w:rsidRPr="00985496">
        <w:rPr>
          <w:rFonts w:hAnsi="Franklin Gothic Book" w:ascii="Franklin Gothic Book"/>
          <w:b w:val="0"/>
          <w:sz w:val="24"/>
        </w:rPr>
        <w:t>(2 poeng)</w:t>
      </w:r>
    </w:p>
    <w:p w:rsidRPr="00985496" w:rsidRDefault="002407A9" w:rsidR="002407A9" w:rsidP="002407A9" w14:paraId="2CFBB347" w14:textId="77777777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 xml:space="preserve">En fire år gammel moped koster i dag 8000 kroner. Mopedens verdi har avtatt med </w:t>
      </w:r>
      <w:r w:rsidRPr="00985496">
        <w:rPr>
          <w:rFonts w:hAnsi="Franklin Gothic Book" w:ascii="Franklin Gothic Book"/>
          <w:sz w:val="24"/>
          <w:szCs w:val="24"/>
        </w:rPr>
        <w:br/>
        <w:t>12 % per år siden den var ny.</w:t>
      </w:r>
    </w:p>
    <w:p w:rsidRPr="00985496" w:rsidRDefault="002407A9" w:rsidR="002407A9" w:rsidP="002407A9" w14:paraId="2CFBB348" w14:textId="77777777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>Forklar hvilket av uttrykkene nedenfor som kan brukes til å finne hvor mye mopeden kostet da den var ny.</w:t>
      </w:r>
      <w:r w:rsidRPr="00985496">
        <w:rPr>
          <w:rFonts w:hAnsi="Franklin Gothic Book" w:ascii="Franklin Gothic Book"/>
          <w:sz w:val="24"/>
          <w:szCs w:val="24"/>
        </w:rPr>
        <w:br/>
      </w:r>
    </w:p>
    <w:p w:rsidRPr="00985496" w:rsidRDefault="002407A9" w:rsidR="002407A9" w:rsidP="002407A9" w14:paraId="2CFBB349" w14:textId="77777777">
      <w:pPr>
        <w:pStyle w:val="Listeavsnitt"/>
        <w:numPr>
          <w:ilvl w:val="0"/>
          <w:numId w:val="9"/>
        </w:numPr>
        <w:spacing w:line="259" w:after="120" w:lineRule="auto"/>
      </w:pPr>
      <w:r w:rsidRPr="00985496">
        <w:rPr>
          <w:position w:val="-12"/>
        </w:rPr>
        <w:object w14:anchorId="2CFBB438" w:dyaOrig="380" w:dxaOrig="2240">
          <v:shape style="width:112.2pt;height:19.2pt" o:ole="" id="_x0000_i1029" type="#_x0000_t75">
            <v:imagedata r:id="rId16" o:title=""/>
          </v:shape>
          <o:OLEObject Type="Embed" ShapeID="_x0000_i1029" ObjectID="_1614001325" r:id="rId17" ProgID="Equation.DSMT4" DrawAspect="Content"/>
        </w:object>
      </w:r>
    </w:p>
    <w:p w:rsidRPr="00985496" w:rsidRDefault="002407A9" w:rsidR="002407A9" w:rsidP="002407A9" w14:paraId="2CFBB34A" w14:textId="77777777">
      <w:pPr>
        <w:pStyle w:val="Listeavsnitt"/>
        <w:spacing w:line="259" w:after="120" w:lineRule="auto"/>
        <w:ind w:left="1066"/>
      </w:pPr>
    </w:p>
    <w:p w:rsidRPr="00985496" w:rsidRDefault="002407A9" w:rsidR="002407A9" w:rsidP="002407A9" w14:paraId="2CFBB34B" w14:textId="77777777">
      <w:pPr>
        <w:pStyle w:val="Listeavsnitt"/>
        <w:numPr>
          <w:ilvl w:val="0"/>
          <w:numId w:val="9"/>
        </w:numPr>
        <w:spacing w:line="259" w:after="160" w:lineRule="auto"/>
      </w:pPr>
      <w:r w:rsidRPr="00985496">
        <w:rPr>
          <w:position w:val="-12"/>
        </w:rPr>
        <w:object w14:anchorId="2CFBB439" w:dyaOrig="380" w:dxaOrig="1420">
          <v:shape style="width:69.6pt;height:19.2pt" o:ole="" id="_x0000_i1030" type="#_x0000_t75">
            <v:imagedata r:id="rId18" o:title=""/>
          </v:shape>
          <o:OLEObject Type="Embed" ShapeID="_x0000_i1030" ObjectID="_1614001326" r:id="rId19" ProgID="Equation.DSMT4" DrawAspect="Content"/>
        </w:object>
      </w:r>
    </w:p>
    <w:p w:rsidRPr="00985496" w:rsidRDefault="002407A9" w:rsidR="002407A9" w:rsidP="002407A9" w14:paraId="2CFBB34C" w14:textId="77777777">
      <w:pPr>
        <w:pStyle w:val="Listeavsnitt"/>
        <w:spacing w:line="259" w:after="160" w:lineRule="auto"/>
        <w:ind w:left="1068"/>
      </w:pPr>
      <w:r w:rsidRPr="00985496">
        <w:t xml:space="preserve"> </w:t>
      </w:r>
    </w:p>
    <w:p w:rsidRPr="00985496" w:rsidRDefault="002407A9" w:rsidR="002407A9" w:rsidP="002407A9" w14:paraId="2CFBB34D" w14:textId="77777777">
      <w:pPr>
        <w:pStyle w:val="Listeavsnitt"/>
        <w:numPr>
          <w:ilvl w:val="0"/>
          <w:numId w:val="9"/>
        </w:numPr>
        <w:spacing w:line="259" w:after="160" w:lineRule="auto"/>
      </w:pPr>
      <w:r w:rsidRPr="00985496">
        <w:rPr>
          <w:position w:val="-26"/>
        </w:rPr>
        <w:object w14:anchorId="2CFBB43A" w:dyaOrig="660" w:dxaOrig="740">
          <v:shape style="width:37.2pt;height:33pt" o:ole="" id="_x0000_i1031" type="#_x0000_t75">
            <v:imagedata r:id="rId20" o:title=""/>
          </v:shape>
          <o:OLEObject Type="Embed" ShapeID="_x0000_i1031" ObjectID="_1614001327" r:id="rId21" ProgID="Equation.DSMT4" DrawAspect="Content"/>
        </w:object>
      </w:r>
    </w:p>
    <w:p w:rsidRPr="00985496" w:rsidRDefault="002407A9" w:rsidR="002407A9" w:rsidP="002407A9" w14:paraId="2CFBB34E" w14:textId="77777777">
      <w:pPr>
        <w:pStyle w:val="Listeavsnitt"/>
        <w:spacing w:line="259" w:after="160" w:lineRule="auto"/>
        <w:ind w:left="1068"/>
      </w:pPr>
      <w:r w:rsidRPr="00985496">
        <w:t xml:space="preserve"> </w:t>
      </w:r>
    </w:p>
    <w:p w:rsidRDefault="002407A9" w:rsidR="00DC0891" w:rsidP="002407A9" w14:paraId="2CFBB34F" w14:textId="77777777">
      <w:pPr>
        <w:pStyle w:val="Listeavsnitt"/>
        <w:numPr>
          <w:ilvl w:val="0"/>
          <w:numId w:val="9"/>
        </w:numPr>
        <w:spacing w:line="259" w:after="160" w:lineRule="auto"/>
      </w:pPr>
      <w:r w:rsidRPr="00985496">
        <w:rPr>
          <w:position w:val="-12"/>
        </w:rPr>
        <w:object w14:anchorId="2CFBB43B" w:dyaOrig="380" w:dxaOrig="1480">
          <v:shape style="width:75pt;height:19.2pt" o:ole="" id="_x0000_i1032" type="#_x0000_t75">
            <v:imagedata r:id="rId22" o:title=""/>
          </v:shape>
          <o:OLEObject Type="Embed" ShapeID="_x0000_i1032" ObjectID="_1614001328" r:id="rId23" ProgID="Equation.DSMT4" DrawAspect="Content"/>
        </w:object>
      </w:r>
    </w:p>
    <w:p w:rsidRDefault="00DC0891" w:rsidR="00DC0891" w:rsidP="00DC0891" w14:paraId="2CFBB350" w14:textId="77777777">
      <w:pPr>
        <w:pStyle w:val="Listeavsnitt"/>
      </w:pPr>
    </w:p>
    <w:p w:rsidRPr="00DC0891" w:rsidRDefault="002407A9" w:rsidR="002407A9" w:rsidP="00DC0891" w14:paraId="2CFBB353" w14:textId="77777777">
      <w:pPr>
        <w:rPr>
          <w:rFonts w:hAnsi="Franklin Gothic Book" w:ascii="Franklin Gothic Book"/>
          <w:color w:val="0000FF"/>
          <w:sz w:val="24"/>
          <w:szCs w:val="24"/>
        </w:rPr>
      </w:pPr>
      <w:r w:rsidRPr="00DC0891">
        <w:rPr>
          <w:rFonts w:hAnsi="Franklin Gothic Book" w:ascii="Franklin Gothic Book"/>
          <w:color w:val="0000FF"/>
          <w:sz w:val="24"/>
          <w:szCs w:val="24"/>
        </w:rPr>
        <w:br/>
      </w:r>
    </w:p>
    <w:p w:rsidRDefault="00D10F5F" w:rsidR="00D10F5F" w14:paraId="77004DDA" w14:textId="61B79FFA">
      <w:pPr>
        <w:rPr>
          <w:rFonts w:hAnsi="Franklin Gothic Book" w:cs="Times New Roman" w:eastAsia="Times New Roman" w:ascii="Franklin Gothic Book"/>
          <w:b/>
          <w:sz w:val="32"/>
          <w:szCs w:val="32"/>
        </w:rPr>
      </w:pPr>
    </w:p>
    <w:p w:rsidRPr="00985496" w:rsidRDefault="002407A9" w:rsidR="002407A9" w:rsidP="00DC0891" w14:paraId="2CFBB356" w14:textId="4CDA8A81">
      <w:pPr>
        <w:pStyle w:val="Overskrift2"/>
        <w:spacing w:before="120" w:after="240"/>
        <w:rPr>
          <w:rFonts w:hAnsi="Franklin Gothic Book" w:ascii="Franklin Gothic Book"/>
          <w:b w:val="0"/>
          <w:sz w:val="24"/>
        </w:rPr>
      </w:pPr>
      <w:r w:rsidRPr="00DC0891">
        <w:rPr>
          <w:rFonts w:hAnsi="Franklin Gothic Book" w:ascii="Franklin Gothic Book"/>
          <w:szCs w:val="32"/>
        </w:rPr>
        <w:t>Oppgave 7</w:t>
      </w:r>
      <w:r w:rsidRPr="00985496">
        <w:rPr>
          <w:rFonts w:hAnsi="Franklin Gothic Book" w:ascii="Franklin Gothic Book"/>
          <w:sz w:val="24"/>
        </w:rPr>
        <w:t xml:space="preserve"> </w:t>
      </w:r>
      <w:r w:rsidRPr="00985496">
        <w:rPr>
          <w:rFonts w:hAnsi="Franklin Gothic Book" w:ascii="Franklin Gothic Book"/>
          <w:b w:val="0"/>
          <w:sz w:val="24"/>
        </w:rPr>
        <w:t xml:space="preserve">(3 poeng) </w:t>
      </w:r>
      <w:r w:rsidRPr="00985496">
        <w:rPr>
          <w:rFonts w:hAnsi="Franklin Gothic Book" w:ascii="Franklin Gothic Book"/>
          <w:b w:val="0"/>
          <w:sz w:val="24"/>
        </w:rPr>
        <w:tab/>
      </w:r>
    </w:p>
    <w:p w:rsidRPr="00985496" w:rsidRDefault="00FD3309" w:rsidR="002407A9" w:rsidP="00FD3309" w14:paraId="2CFBB35D" w14:textId="15009747">
      <w:pPr>
        <w:rPr>
          <w:rFonts w:hAnsi="Franklin Gothic Book" w:ascii="Franklin Gothic Book"/>
          <w:sz w:val="24"/>
          <w:szCs w:val="24"/>
        </w:rPr>
      </w:pPr>
      <w:r w:rsidRPr="00985496">
        <w:rPr>
          <w:b/>
          <w:noProof/>
          <w:lang w:eastAsia="nb-NO"/>
        </w:rPr>
        <w:lastRenderedPageBreak/>
        <w:drawing>
          <wp:anchor simplePos="0" distL="114300" behindDoc="0" allowOverlap="1" relativeHeight="251671552" layoutInCell="1" wp14:anchorId="773B07AF" distT="0" locked="0" distB="0" distR="114300" wp14:editId="7DCE27A4">
            <wp:simplePos x="0" y="0"/>
            <wp:positionH relativeFrom="column">
              <wp:posOffset>4720326</wp:posOffset>
            </wp:positionH>
            <wp:positionV relativeFrom="paragraph">
              <wp:posOffset>194635</wp:posOffset>
            </wp:positionV>
            <wp:extent cx="1003300" cy="911225"/>
            <wp:effectExtent r="6350" b="3175" t="0" l="0"/>
            <wp:wrapSquare wrapText="bothSides"/>
            <wp:docPr name="Bilde 5" id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name="" id="1"/>
                    <pic:cNvPicPr/>
                  </pic:nvPicPr>
                  <pic:blipFill>
                    <a:blip cstate="print"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3300" cy="911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5496" w:rsidR="002407A9">
        <w:rPr>
          <w:rFonts w:hAnsi="Franklin Gothic Book" w:ascii="Franklin Gothic Book"/>
          <w:sz w:val="24"/>
          <w:szCs w:val="24"/>
        </w:rPr>
        <w:t>Tenk deg at du kaster en rød og en blå terning.</w:t>
      </w:r>
      <w:r w:rsidRPr="00985496" w:rsidR="002407A9">
        <w:rPr>
          <w:rFonts w:hAnsi="Franklin Gothic Book" w:ascii="Franklin Gothic Book"/>
          <w:sz w:val="24"/>
          <w:szCs w:val="24"/>
        </w:rPr>
        <w:br/>
      </w:r>
      <w:r>
        <w:rPr>
          <w:rFonts w:hAnsi="Franklin Gothic Book" w:ascii="Franklin Gothic Book"/>
          <w:sz w:val="24"/>
          <w:szCs w:val="24"/>
        </w:rPr>
        <w:br/>
      </w:r>
      <w:r w:rsidRPr="00985496" w:rsidR="002407A9">
        <w:rPr>
          <w:rFonts w:hAnsi="Franklin Gothic Book" w:ascii="Franklin Gothic Book"/>
          <w:sz w:val="24"/>
          <w:szCs w:val="24"/>
        </w:rPr>
        <w:t>Avgjør hvilket av de to alternativene nedenfor som er mest sannsynlig.</w:t>
      </w:r>
    </w:p>
    <w:p w:rsidRPr="00DC0891" w:rsidRDefault="002407A9" w:rsidR="002407A9" w:rsidP="002407A9" w14:paraId="2CFBB35E" w14:textId="77777777">
      <w:pPr>
        <w:pStyle w:val="Listeavsnitt"/>
        <w:numPr>
          <w:ilvl w:val="0"/>
          <w:numId w:val="2"/>
        </w:numPr>
        <w:spacing w:line="259" w:after="160" w:lineRule="auto"/>
      </w:pPr>
      <w:r w:rsidRPr="00DC0891">
        <w:t>Terningene viser samme antall øyne.</w:t>
      </w:r>
      <w:r w:rsidRPr="00DC0891">
        <w:br/>
      </w:r>
    </w:p>
    <w:p w:rsidRPr="00DC0891" w:rsidRDefault="002407A9" w:rsidR="002407A9" w:rsidP="002407A9" w14:paraId="2CFBB35F" w14:textId="77777777">
      <w:pPr>
        <w:pStyle w:val="Listeavsnitt"/>
        <w:numPr>
          <w:ilvl w:val="0"/>
          <w:numId w:val="2"/>
        </w:numPr>
        <w:spacing w:line="259" w:after="160" w:lineRule="auto"/>
      </w:pPr>
      <w:r w:rsidRPr="00DC0891">
        <w:t>Summen av antall øyne er 5 eller mindre.</w:t>
      </w:r>
    </w:p>
    <w:p w:rsidRPr="00985496" w:rsidRDefault="00B13AAB" w:rsidR="002407A9" w:rsidP="002407A9" w14:paraId="2CFBB377" w14:textId="7DC39C41">
      <w:pPr>
        <w:pStyle w:val="Overskrift2"/>
        <w:spacing w:after="240"/>
        <w:rPr>
          <w:rFonts w:hAnsi="Franklin Gothic Book" w:ascii="Franklin Gothic Book"/>
          <w:b w:val="0"/>
          <w:sz w:val="24"/>
        </w:rPr>
      </w:pPr>
      <w:r>
        <w:rPr>
          <w:rFonts w:hAnsi="Franklin Gothic Book" w:ascii="Franklin Gothic Book"/>
          <w:sz w:val="24"/>
        </w:rPr>
        <w:br/>
      </w:r>
      <w:r w:rsidR="00FD3309">
        <w:rPr>
          <w:rFonts w:hAnsi="Franklin Gothic Book" w:ascii="Franklin Gothic Book"/>
          <w:szCs w:val="32"/>
        </w:rPr>
        <w:br/>
      </w:r>
      <w:r w:rsidRPr="00B13AAB" w:rsidR="002407A9">
        <w:rPr>
          <w:rFonts w:hAnsi="Franklin Gothic Book" w:ascii="Franklin Gothic Book"/>
          <w:szCs w:val="32"/>
        </w:rPr>
        <w:t>Oppgave 8</w:t>
      </w:r>
      <w:r w:rsidRPr="00985496" w:rsidR="002407A9">
        <w:rPr>
          <w:rFonts w:hAnsi="Franklin Gothic Book" w:ascii="Franklin Gothic Book"/>
          <w:sz w:val="24"/>
        </w:rPr>
        <w:t xml:space="preserve"> </w:t>
      </w:r>
      <w:r w:rsidRPr="00985496" w:rsidR="002407A9">
        <w:rPr>
          <w:rFonts w:hAnsi="Franklin Gothic Book" w:ascii="Franklin Gothic Book"/>
          <w:b w:val="0"/>
          <w:sz w:val="24"/>
        </w:rPr>
        <w:t>(2 poeng)</w:t>
      </w:r>
    </w:p>
    <w:p w:rsidRPr="00985496" w:rsidRDefault="002407A9" w:rsidR="002407A9" w:rsidP="002407A9" w14:paraId="2CFBB378" w14:textId="77777777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>Åpningen i toppen av en brusflaske har form som en sirkel med diameter 22 mm.</w:t>
      </w:r>
    </w:p>
    <w:p w:rsidRDefault="002407A9" w:rsidR="00B62397" w:rsidP="00B62397" w14:paraId="44805280" w14:textId="6E715A9B">
      <w:pPr>
        <w:spacing w:line="276" w:lineRule="auto"/>
        <w:rPr>
          <w:rFonts w:hAnsi="Franklin Gothic Book" w:ascii="Franklin Gothic Book"/>
          <w:b/>
          <w:sz w:val="32"/>
          <w:szCs w:val="32"/>
        </w:rPr>
      </w:pPr>
      <w:r w:rsidRPr="00985496">
        <w:rPr>
          <w:rFonts w:hAnsi="Franklin Gothic Book" w:ascii="Franklin Gothic Book"/>
          <w:sz w:val="24"/>
          <w:szCs w:val="24"/>
        </w:rPr>
        <w:t>Avgjør om et kronestykke med omkrets 66 mm kan puttes ned i flasken.</w:t>
      </w:r>
      <w:r w:rsidR="0005000B">
        <w:rPr>
          <w:rFonts w:hAnsi="Franklin Gothic Book" w:ascii="Franklin Gothic Book"/>
          <w:sz w:val="24"/>
          <w:szCs w:val="24"/>
        </w:rPr>
        <w:br/>
      </w:r>
      <w:r w:rsidR="0005000B">
        <w:rPr>
          <w:rFonts w:hAnsi="Franklin Gothic Book" w:ascii="Franklin Gothic Book"/>
          <w:sz w:val="24"/>
          <w:szCs w:val="24"/>
        </w:rPr>
        <w:br/>
      </w:r>
    </w:p>
    <w:p w:rsidRPr="00FD3309" w:rsidRDefault="00FD3309" w:rsidR="00FD3309" w:rsidP="00FD3309" w14:paraId="08164EB0" w14:textId="5B34B99D">
      <w:pPr>
        <w:rPr>
          <w:rFonts w:hAnsi="Franklin Gothic Book" w:ascii="Franklin Gothic Book"/>
          <w:color w:val="0000FF"/>
          <w:sz w:val="24"/>
          <w:szCs w:val="24"/>
        </w:rPr>
      </w:pPr>
      <w:r>
        <w:rPr>
          <w:rFonts w:hAnsi="Franklin Gothic Book" w:ascii="Franklin Gothic Book"/>
          <w:b/>
          <w:sz w:val="32"/>
          <w:szCs w:val="32"/>
        </w:rPr>
        <w:br/>
      </w:r>
    </w:p>
    <w:p w:rsidRPr="00FD3309" w:rsidRDefault="00FD3309" w:rsidR="002407A9" w:rsidP="00FD3309" w14:paraId="2CFBB37C" w14:textId="70AF323F">
      <w:pPr>
        <w:rPr>
          <w:rFonts w:hAnsi="Franklin Gothic Book" w:ascii="Franklin Gothic Book"/>
          <w:b/>
          <w:sz w:val="32"/>
          <w:szCs w:val="32"/>
        </w:rPr>
      </w:pPr>
      <w:r>
        <w:rPr>
          <w:rFonts w:hAnsi="Franklin Gothic Book" w:ascii="Franklin Gothic Book"/>
          <w:b/>
          <w:sz w:val="32"/>
          <w:szCs w:val="32"/>
        </w:rPr>
        <w:br w:type="page"/>
      </w:r>
      <w:r w:rsidRPr="00B13AAB" w:rsidR="002407A9">
        <w:rPr>
          <w:rFonts w:hAnsi="Franklin Gothic Book" w:ascii="Franklin Gothic Book"/>
          <w:b/>
          <w:sz w:val="32"/>
          <w:szCs w:val="32"/>
        </w:rPr>
        <w:lastRenderedPageBreak/>
        <w:t>Oppgave 9</w:t>
      </w:r>
      <w:r w:rsidRPr="00985496" w:rsidR="002407A9">
        <w:rPr>
          <w:rFonts w:hAnsi="Franklin Gothic Book" w:ascii="Franklin Gothic Book"/>
          <w:sz w:val="24"/>
          <w:szCs w:val="24"/>
        </w:rPr>
        <w:t xml:space="preserve"> (4 poeng)</w:t>
      </w:r>
    </w:p>
    <w:p w:rsidRPr="00985496" w:rsidRDefault="002407A9" w:rsidR="002407A9" w:rsidP="002407A9" w14:paraId="2CFBB37D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7E" w14:textId="3C0CB5CA">
      <w:pPr>
        <w:pStyle w:val="Brdtekst"/>
        <w:spacing w:line="240" w:lineRule="auto"/>
        <w:jc w:val="center"/>
        <w:rPr>
          <w:b/>
        </w:rPr>
      </w:pPr>
    </w:p>
    <w:p w:rsidRPr="00985496" w:rsidRDefault="00FD3309" w:rsidR="002407A9" w:rsidP="002407A9" w14:paraId="2CFBB37F" w14:textId="1F6CC1EB">
      <w:pPr>
        <w:pStyle w:val="Brdtekst"/>
        <w:spacing w:line="240" w:lineRule="auto"/>
        <w:jc w:val="center"/>
        <w:rPr>
          <w:b/>
        </w:rPr>
      </w:pPr>
      <w:r w:rsidRPr="00985496">
        <w:rPr>
          <w:noProof/>
          <w:lang w:eastAsia="nb-NO"/>
        </w:rPr>
        <w:drawing>
          <wp:anchor simplePos="0" distL="114300" behindDoc="0" allowOverlap="1" relativeHeight="251666432" layoutInCell="1" wp14:anchorId="2CFBB444" distT="0" locked="0" distB="0" distR="114300" wp14:editId="1167FC85">
            <wp:simplePos x="0" y="0"/>
            <wp:positionH relativeFrom="margin">
              <wp:posOffset>3187127</wp:posOffset>
            </wp:positionH>
            <wp:positionV relativeFrom="paragraph">
              <wp:posOffset>50307</wp:posOffset>
            </wp:positionV>
            <wp:extent cx="2785590" cy="2173079"/>
            <wp:effectExtent r="0" b="0" t="0" l="0"/>
            <wp:wrapNone/>
            <wp:docPr name="Bilde 24" id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name="" id="1"/>
                    <pic:cNvPicPr/>
                  </pic:nvPicPr>
                  <pic:blipFill>
                    <a:blip r:embed="rId2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8616" cy="21754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Pr="00985496" w:rsidRDefault="00FD3309" w:rsidR="002407A9" w:rsidP="002407A9" w14:paraId="2CFBB380" w14:textId="4EA6D788">
      <w:pPr>
        <w:pStyle w:val="Brdtekst"/>
        <w:spacing w:line="240" w:lineRule="auto"/>
        <w:jc w:val="center"/>
        <w:rPr>
          <w:b/>
        </w:rPr>
      </w:pPr>
      <w:r w:rsidRPr="00985496">
        <w:rPr>
          <w:noProof/>
          <w:lang w:eastAsia="nb-NO"/>
        </w:rPr>
        <w:drawing>
          <wp:anchor simplePos="0" distL="114300" behindDoc="0" allowOverlap="1" relativeHeight="251668480" layoutInCell="1" wp14:anchorId="2CFBB442" distT="0" locked="0" distB="0" distR="114300" wp14:editId="7828D0E1">
            <wp:simplePos x="0" y="0"/>
            <wp:positionH relativeFrom="margin">
              <wp:align>left</wp:align>
            </wp:positionH>
            <wp:positionV relativeFrom="paragraph">
              <wp:posOffset>21373</wp:posOffset>
            </wp:positionV>
            <wp:extent cx="2864330" cy="1929843"/>
            <wp:effectExtent r="0" b="0" t="0" l="0"/>
            <wp:wrapNone/>
            <wp:docPr descr="Bilderesultat for firkantet lampeskjerm" name="Bilde 23" id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Bilderesultat for firkantet lampeskjerm" name="Picture 245" id="0"/>
                    <pic:cNvPicPr>
                      <a:picLocks noChangeAspect="1" noChangeArrowheads="1"/>
                    </pic:cNvPicPr>
                  </pic:nvPicPr>
                  <pic:blipFill rotWithShape="1">
                    <a:blip cstate="print"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64330" cy="1929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Pr="00985496" w:rsidRDefault="002407A9" w:rsidR="002407A9" w:rsidP="002407A9" w14:paraId="2CFBB381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82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83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84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85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86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87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88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89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8A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8B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8C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8D" w14:textId="77777777">
      <w:pPr>
        <w:pStyle w:val="Brdtekst"/>
        <w:spacing w:line="240" w:lineRule="auto"/>
        <w:jc w:val="center"/>
        <w:rPr>
          <w:b/>
        </w:rPr>
      </w:pPr>
    </w:p>
    <w:p w:rsidRPr="00985496" w:rsidRDefault="002407A9" w:rsidR="002407A9" w:rsidP="002407A9" w14:paraId="2CFBB38E" w14:textId="77777777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>Ovenfor ser du en lampeskjerm av stoff med fire like sider.</w:t>
      </w:r>
      <w:r w:rsidRPr="00985496">
        <w:rPr>
          <w:rFonts w:hAnsi="Franklin Gothic Book" w:ascii="Franklin Gothic Book"/>
          <w:sz w:val="24"/>
          <w:szCs w:val="24"/>
        </w:rPr>
        <w:br/>
        <w:t>Skissen til høyre viser én side av lampeskjermen.</w:t>
      </w:r>
      <w:r w:rsidRPr="00985496">
        <w:rPr>
          <w:rFonts w:hAnsi="Franklin Gothic Book" w:ascii="Franklin Gothic Book"/>
          <w:sz w:val="24"/>
          <w:szCs w:val="24"/>
        </w:rPr>
        <w:br/>
      </w:r>
    </w:p>
    <w:p w:rsidRPr="00B13AAB" w:rsidRDefault="002407A9" w:rsidR="00B13AAB" w:rsidP="00B13AAB" w14:paraId="2CFBB38F" w14:textId="41D643E6">
      <w:pPr>
        <w:pStyle w:val="Listeavsnitt"/>
        <w:numPr>
          <w:ilvl w:val="0"/>
          <w:numId w:val="10"/>
        </w:numPr>
        <w:spacing w:line="259" w:after="160" w:lineRule="auto"/>
        <w:rPr>
          <w:color w:val="0000FF"/>
        </w:rPr>
      </w:pPr>
      <w:r w:rsidRPr="00985496">
        <w:t>Bestem arealet av én side av lampeskjermen.</w:t>
      </w:r>
      <w:r w:rsidR="00B62397">
        <w:br/>
      </w:r>
    </w:p>
    <w:p w:rsidRDefault="002407A9" w:rsidR="00CC4F33" w:rsidP="00B13AAB" w14:paraId="2CFBB391" w14:textId="2C102860">
      <w:pPr>
        <w:pStyle w:val="Listeavsnitt"/>
        <w:numPr>
          <w:ilvl w:val="0"/>
          <w:numId w:val="10"/>
        </w:numPr>
        <w:spacing w:line="259" w:after="160" w:lineRule="auto"/>
        <w:rPr>
          <w:noProof/>
          <w:color w:val="0000FF"/>
        </w:rPr>
      </w:pPr>
      <w:r w:rsidRPr="00985496">
        <w:t>Hvor mye stoff går det med til en lampeskjerm når det må beregnes 10 % ekstra stoff til overlapp og kanter?</w:t>
      </w:r>
      <w:r w:rsidR="0050314C">
        <w:rPr>
          <w:noProof/>
          <w:color w:val="0000FF"/>
        </w:rPr>
        <w:t>.</w:t>
      </w:r>
    </w:p>
    <w:p w:rsidRDefault="00B62397" w:rsidR="00B62397" w14:paraId="729E57FA" w14:textId="3C18C56A">
      <w:pPr>
        <w:rPr>
          <w:rFonts w:hAnsi="Franklin Gothic Book" w:cs="Times New Roman" w:eastAsia="Times New Roman" w:ascii="Franklin Gothic Book"/>
          <w:noProof/>
          <w:color w:val="0000FF"/>
          <w:sz w:val="24"/>
          <w:szCs w:val="24"/>
          <w:lang w:eastAsia="nb-NO"/>
        </w:rPr>
      </w:pPr>
      <w:r>
        <w:rPr>
          <w:rFonts w:hAnsi="Franklin Gothic Book" w:cs="Times New Roman" w:eastAsia="Times New Roman" w:ascii="Franklin Gothic Book"/>
          <w:noProof/>
          <w:color w:val="0000FF"/>
          <w:sz w:val="24"/>
          <w:szCs w:val="24"/>
          <w:lang w:eastAsia="nb-NO"/>
        </w:rPr>
        <w:br w:type="page"/>
      </w:r>
    </w:p>
    <w:p w:rsidRPr="00BF721B" w:rsidRDefault="00B2527A" w:rsidR="00B2527A" w:rsidP="00B2527A" w14:paraId="0B3D40D8" w14:textId="6783319F">
      <w:pPr>
        <w:pStyle w:val="Brdtekst"/>
        <w:pBdr>
          <w:top w:val="single" w:sz="4" w:color="auto" w:space="1"/>
          <w:left w:val="single" w:sz="4" w:color="auto" w:space="4"/>
          <w:bottom w:val="single" w:sz="4" w:color="auto" w:space="0"/>
          <w:right w:val="single" w:sz="4" w:color="auto" w:space="4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</w:rPr>
      </w:pPr>
      <w:r w:rsidRPr="008C0555">
        <w:rPr>
          <w:b/>
        </w:rPr>
        <w:lastRenderedPageBreak/>
        <w:br/>
      </w:r>
      <w:r>
        <w:rPr>
          <w:b/>
          <w:sz w:val="36"/>
          <w:szCs w:val="36"/>
        </w:rPr>
        <w:t>DEL 2</w:t>
      </w:r>
    </w:p>
    <w:p w:rsidRPr="008C0555" w:rsidRDefault="00B2527A" w:rsidR="00B2527A" w:rsidP="00B2527A" w14:paraId="47ED4C79" w14:textId="77777777">
      <w:pPr>
        <w:pStyle w:val="Brdtekst"/>
        <w:pBdr>
          <w:top w:val="single" w:sz="4" w:color="auto" w:space="1"/>
          <w:left w:val="single" w:sz="4" w:color="auto" w:space="4"/>
          <w:bottom w:val="single" w:sz="4" w:color="auto" w:space="0"/>
          <w:right w:val="single" w:sz="4" w:color="auto" w:space="4"/>
        </w:pBdr>
        <w:shd w:val="clear" w:color="auto" w:fill="C6D9F1"/>
        <w:jc w:val="center"/>
        <w:rPr>
          <w:b/>
          <w:sz w:val="32"/>
          <w:szCs w:val="32"/>
        </w:rPr>
      </w:pPr>
      <w:r w:rsidRPr="00BF721B">
        <w:rPr>
          <w:b/>
          <w:sz w:val="32"/>
          <w:szCs w:val="32"/>
        </w:rPr>
        <w:t>Uten hjelpemidler</w:t>
      </w:r>
      <w:r>
        <w:rPr>
          <w:b/>
          <w:sz w:val="32"/>
          <w:szCs w:val="32"/>
        </w:rPr>
        <w:br/>
      </w:r>
    </w:p>
    <w:p w:rsidRDefault="00B2527A" w:rsidR="00B2527A" w:rsidP="002407A9" w14:paraId="25EF5CA9" w14:textId="77777777">
      <w:pPr>
        <w:pStyle w:val="Overskrift2"/>
        <w:spacing w:before="120" w:after="240"/>
        <w:rPr>
          <w:rFonts w:hAnsi="Franklin Gothic Book" w:ascii="Franklin Gothic Book"/>
          <w:szCs w:val="32"/>
        </w:rPr>
      </w:pPr>
    </w:p>
    <w:p w:rsidRPr="00985496" w:rsidRDefault="002407A9" w:rsidR="002407A9" w:rsidP="002407A9" w14:paraId="2CFBB39A" w14:textId="15A63FEE">
      <w:pPr>
        <w:pStyle w:val="Overskrift2"/>
        <w:spacing w:before="120" w:after="240"/>
        <w:rPr>
          <w:rFonts w:hAnsi="Franklin Gothic Book" w:ascii="Franklin Gothic Book"/>
          <w:b w:val="0"/>
          <w:sz w:val="24"/>
        </w:rPr>
      </w:pPr>
      <w:r w:rsidRPr="00EB7234">
        <w:rPr>
          <w:rFonts w:hAnsi="Franklin Gothic Book" w:ascii="Franklin Gothic Book"/>
          <w:szCs w:val="32"/>
        </w:rPr>
        <w:t>Oppgave 1</w:t>
      </w:r>
      <w:r w:rsidRPr="00985496">
        <w:rPr>
          <w:rFonts w:hAnsi="Franklin Gothic Book" w:ascii="Franklin Gothic Book"/>
          <w:sz w:val="24"/>
        </w:rPr>
        <w:t xml:space="preserve"> </w:t>
      </w:r>
      <w:r w:rsidRPr="00985496">
        <w:rPr>
          <w:rFonts w:hAnsi="Franklin Gothic Book" w:ascii="Franklin Gothic Book"/>
          <w:b w:val="0"/>
          <w:sz w:val="24"/>
        </w:rPr>
        <w:t>(6 poeng)</w:t>
      </w:r>
    </w:p>
    <w:p w:rsidRPr="00985496" w:rsidRDefault="002407A9" w:rsidR="002407A9" w:rsidP="00EB7234" w14:paraId="2CFBB39B" w14:textId="1559BBEA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 xml:space="preserve">Funksjonen </w:t>
      </w:r>
      <w:r w:rsidRPr="00985496">
        <w:rPr>
          <w:rFonts w:hAnsi="Franklin Gothic Book" w:ascii="Franklin Gothic Book"/>
          <w:position w:val="-4"/>
          <w:sz w:val="24"/>
          <w:szCs w:val="24"/>
        </w:rPr>
        <w:object w14:anchorId="2CFBB44B" w:dyaOrig="260" w:dxaOrig="200">
          <v:shape style="width:10.8pt;height:13.2pt" o:ole="" id="_x0000_i1033" type="#_x0000_t75">
            <v:imagedata r:id="rId27" o:title=""/>
          </v:shape>
          <o:OLEObject Type="Embed" ShapeID="_x0000_i1033" ObjectID="_1614001329" r:id="rId28" ProgID="Equation.DSMT4" DrawAspect="Content"/>
        </w:object>
      </w:r>
      <w:r w:rsidR="00697BB6">
        <w:rPr>
          <w:rFonts w:hAnsi="Franklin Gothic Book" w:ascii="Franklin Gothic Book"/>
          <w:sz w:val="24"/>
          <w:szCs w:val="24"/>
        </w:rPr>
        <w:t xml:space="preserve"> er gitt ved</w:t>
      </w:r>
      <w:r w:rsidR="002D30AB">
        <w:rPr>
          <w:rFonts w:hAnsi="Franklin Gothic Book" w:ascii="Franklin Gothic Book"/>
          <w:sz w:val="24"/>
          <w:szCs w:val="24"/>
        </w:rPr>
        <w:tab/>
      </w:r>
      <w:r w:rsidRPr="00985496">
        <w:rPr>
          <w:rFonts w:hAnsi="Franklin Gothic Book" w:ascii="Franklin Gothic Book"/>
          <w:position w:val="-14"/>
          <w:sz w:val="24"/>
          <w:szCs w:val="24"/>
        </w:rPr>
        <w:object w14:anchorId="2CFBB44C" w:dyaOrig="400" w:dxaOrig="5560">
          <v:shape style="width:277.2pt;height:19.2pt" o:ole="" id="_x0000_i1034" type="#_x0000_t75">
            <v:imagedata r:id="rId29" o:title=""/>
          </v:shape>
          <o:OLEObject Type="Embed" ShapeID="_x0000_i1034" ObjectID="_1614001330" r:id="rId30" ProgID="Equation.DSMT4" DrawAspect="Content"/>
        </w:object>
      </w:r>
      <w:r w:rsidRPr="00985496">
        <w:rPr>
          <w:rFonts w:hAnsi="Franklin Gothic Book" w:ascii="Franklin Gothic Book"/>
          <w:sz w:val="24"/>
          <w:szCs w:val="24"/>
        </w:rPr>
        <w:br/>
        <w:t xml:space="preserve">Funksjonen viser temperaturen </w:t>
      </w:r>
      <w:r w:rsidRPr="00985496">
        <w:rPr>
          <w:rFonts w:hAnsi="Franklin Gothic Book" w:ascii="Franklin Gothic Book"/>
          <w:position w:val="-14"/>
          <w:sz w:val="24"/>
          <w:szCs w:val="24"/>
        </w:rPr>
        <w:object w14:anchorId="2CFBB44D" w:dyaOrig="400" w:dxaOrig="540">
          <v:shape style="width:27.6pt;height:19.2pt" o:ole="" id="_x0000_i1035" type="#_x0000_t75">
            <v:imagedata r:id="rId31" o:title=""/>
          </v:shape>
          <o:OLEObject Type="Embed" ShapeID="_x0000_i1035" ObjectID="_1614001331" r:id="rId32" ProgID="Equation.DSMT4" DrawAspect="Content"/>
        </w:object>
      </w:r>
      <w:r w:rsidRPr="00985496">
        <w:rPr>
          <w:rFonts w:hAnsi="Franklin Gothic Book" w:ascii="Franklin Gothic Book"/>
          <w:sz w:val="24"/>
          <w:szCs w:val="24"/>
        </w:rPr>
        <w:t xml:space="preserve"> grader celsius (</w:t>
      </w:r>
      <w:r w:rsidRPr="00985496">
        <w:rPr>
          <w:rFonts w:hAnsi="Franklin Gothic Book" w:ascii="Franklin Gothic Book"/>
          <w:position w:val="-6"/>
          <w:sz w:val="24"/>
          <w:szCs w:val="24"/>
        </w:rPr>
        <w:object w14:anchorId="2CFBB44E" w:dyaOrig="279" w:dxaOrig="300">
          <v:shape style="width:16.2pt;height:14.4pt" o:ole="" id="_x0000_i1036" type="#_x0000_t75">
            <v:imagedata r:id="rId33" o:title=""/>
          </v:shape>
          <o:OLEObject Type="Embed" ShapeID="_x0000_i1036" ObjectID="_1614001332" r:id="rId34" ProgID="Equation.DSMT4" DrawAspect="Content"/>
        </w:object>
      </w:r>
      <w:r w:rsidRPr="00985496">
        <w:rPr>
          <w:rFonts w:hAnsi="Franklin Gothic Book" w:ascii="Franklin Gothic Book"/>
          <w:sz w:val="24"/>
          <w:szCs w:val="24"/>
        </w:rPr>
        <w:t xml:space="preserve">) et sted i Norge </w:t>
      </w:r>
      <w:r w:rsidRPr="00985496">
        <w:rPr>
          <w:rFonts w:hAnsi="Franklin Gothic Book" w:ascii="Franklin Gothic Book"/>
          <w:position w:val="-4"/>
          <w:sz w:val="24"/>
          <w:szCs w:val="24"/>
        </w:rPr>
        <w:object w14:anchorId="2CFBB44F" w:dyaOrig="200" w:dxaOrig="200">
          <v:shape style="width:10.8pt;height:10.8pt" o:ole="" id="_x0000_i1037" type="#_x0000_t75">
            <v:imagedata r:id="rId35" o:title=""/>
          </v:shape>
          <o:OLEObject Type="Embed" ShapeID="_x0000_i1037" ObjectID="_1614001333" r:id="rId36" ProgID="Equation.DSMT4" DrawAspect="Content"/>
        </w:object>
      </w:r>
      <w:r w:rsidRPr="00985496">
        <w:rPr>
          <w:rFonts w:hAnsi="Franklin Gothic Book" w:ascii="Franklin Gothic Book"/>
          <w:sz w:val="24"/>
          <w:szCs w:val="24"/>
        </w:rPr>
        <w:t xml:space="preserve"> timer etter midnatt en sommerdag</w:t>
      </w:r>
      <w:r w:rsidR="00EB7234">
        <w:rPr>
          <w:rFonts w:hAnsi="Franklin Gothic Book" w:ascii="Franklin Gothic Book"/>
          <w:sz w:val="24"/>
          <w:szCs w:val="24"/>
        </w:rPr>
        <w:t>.</w:t>
      </w:r>
    </w:p>
    <w:p w:rsidRPr="00985496" w:rsidRDefault="002407A9" w:rsidR="002407A9" w:rsidP="00C53257" w14:paraId="2CFBB39D" w14:textId="2FCB1EBF">
      <w:pPr>
        <w:pStyle w:val="Listeavsnitt"/>
        <w:numPr>
          <w:ilvl w:val="0"/>
          <w:numId w:val="11"/>
        </w:numPr>
        <w:spacing w:line="259" w:after="160" w:lineRule="auto"/>
      </w:pPr>
      <w:r w:rsidRPr="00985496">
        <w:t xml:space="preserve">Bruk graftegner til å tegne grafen til </w:t>
      </w:r>
      <w:r w:rsidRPr="00985496">
        <w:rPr>
          <w:position w:val="-4"/>
        </w:rPr>
        <w:object w14:anchorId="2CFBB450" w:dyaOrig="260" w:dxaOrig="200">
          <v:shape style="width:10.8pt;height:13.2pt" o:ole="" id="_x0000_i1038" type="#_x0000_t75">
            <v:imagedata r:id="rId37" o:title=""/>
          </v:shape>
          <o:OLEObject Type="Embed" ShapeID="_x0000_i1038" ObjectID="_1614001334" r:id="rId38" ProgID="Equation.DSMT4" DrawAspect="Content"/>
        </w:object>
      </w:r>
      <w:r w:rsidRPr="00985496">
        <w:t>.</w:t>
      </w:r>
      <w:r w:rsidR="00EB7234">
        <w:br/>
      </w:r>
      <w:r w:rsidRPr="00985496">
        <w:br/>
      </w:r>
    </w:p>
    <w:p w:rsidRPr="00EB7234" w:rsidRDefault="002407A9" w:rsidR="002407A9" w:rsidP="002407A9" w14:paraId="2CFBB39E" w14:textId="1655F647">
      <w:pPr>
        <w:pStyle w:val="Listeavsnitt"/>
        <w:numPr>
          <w:ilvl w:val="0"/>
          <w:numId w:val="11"/>
        </w:numPr>
        <w:spacing w:line="259" w:after="160" w:lineRule="auto"/>
        <w:rPr>
          <w:color w:val="0000FF"/>
        </w:rPr>
      </w:pPr>
      <w:r w:rsidRPr="00985496">
        <w:t xml:space="preserve">På hvilke tidspunkt (klokkeslett) var temperaturen 10 </w:t>
      </w:r>
      <w:r w:rsidRPr="00985496">
        <w:rPr>
          <w:position w:val="-6"/>
        </w:rPr>
        <w:object w14:anchorId="2CFBB453" w:dyaOrig="279" w:dxaOrig="300">
          <v:shape style="width:16.2pt;height:14.4pt" o:ole="" id="_x0000_i1039" type="#_x0000_t75">
            <v:imagedata r:id="rId39" o:title=""/>
          </v:shape>
          <o:OLEObject Type="Embed" ShapeID="_x0000_i1039" ObjectID="_1614001335" r:id="rId40" ProgID="Equation.DSMT4" DrawAspect="Content"/>
        </w:object>
      </w:r>
      <w:r w:rsidRPr="00985496">
        <w:t xml:space="preserve">? </w:t>
      </w:r>
    </w:p>
    <w:p w:rsidRPr="00985496" w:rsidRDefault="002407A9" w:rsidR="002407A9" w:rsidP="002407A9" w14:paraId="2CFBB39F" w14:textId="77777777">
      <w:pPr>
        <w:pStyle w:val="Listeavsnitt"/>
        <w:ind w:left="360"/>
      </w:pPr>
    </w:p>
    <w:p w:rsidRPr="00CC4F33" w:rsidRDefault="002407A9" w:rsidR="006D32C0" w:rsidP="00CC4F33" w14:paraId="0C02A5D2" w14:textId="034D9F86">
      <w:pPr>
        <w:pStyle w:val="Listeavsnitt"/>
        <w:numPr>
          <w:ilvl w:val="0"/>
          <w:numId w:val="11"/>
        </w:numPr>
        <w:spacing w:line="259" w:after="160" w:lineRule="auto"/>
      </w:pPr>
      <w:r w:rsidRPr="00985496">
        <w:t>Bestem forskjellen mellom høyeste og laveste temperatur i perioden fra midnatt og fram til klokka 20.</w:t>
      </w:r>
      <w:r w:rsidR="00EB7234">
        <w:br/>
      </w:r>
    </w:p>
    <w:p w:rsidRPr="00985496" w:rsidRDefault="002407A9" w:rsidR="002407A9" w:rsidP="002407A9" w14:paraId="2CFBB3A1" w14:textId="3E6D8E8E">
      <w:pPr>
        <w:pStyle w:val="Overskrift2"/>
        <w:spacing w:after="240"/>
        <w:rPr>
          <w:rFonts w:hAnsi="Franklin Gothic Book" w:ascii="Franklin Gothic Book"/>
          <w:b w:val="0"/>
          <w:color w:val="FF0000"/>
          <w:sz w:val="24"/>
        </w:rPr>
      </w:pPr>
      <w:r w:rsidRPr="00AC0655">
        <w:rPr>
          <w:rFonts w:hAnsi="Franklin Gothic Book" w:ascii="Franklin Gothic Book"/>
          <w:szCs w:val="32"/>
        </w:rPr>
        <w:t>Oppgave 2</w:t>
      </w:r>
      <w:r w:rsidRPr="00985496">
        <w:rPr>
          <w:rFonts w:hAnsi="Franklin Gothic Book" w:ascii="Franklin Gothic Book"/>
          <w:sz w:val="24"/>
        </w:rPr>
        <w:t xml:space="preserve"> </w:t>
      </w:r>
      <w:r w:rsidRPr="00985496">
        <w:rPr>
          <w:rFonts w:hAnsi="Franklin Gothic Book" w:ascii="Franklin Gothic Book"/>
          <w:b w:val="0"/>
          <w:sz w:val="24"/>
        </w:rPr>
        <w:t>(4 poeng)</w:t>
      </w:r>
    </w:p>
    <w:p w:rsidRPr="00985496" w:rsidRDefault="002407A9" w:rsidR="002407A9" w:rsidP="002407A9" w14:paraId="2CFBB3A2" w14:textId="77777777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 xml:space="preserve">Silje har en timelønn på 210 kroner. Hun betaler 2 % av bruttolønnen i pensjonsavgift og har et skattetrekk på 32 %. </w:t>
      </w:r>
    </w:p>
    <w:p w:rsidRPr="00985496" w:rsidRDefault="002407A9" w:rsidR="002407A9" w:rsidP="002407A9" w14:paraId="2CFBB3A3" w14:textId="77777777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>En måned arbeidet hun 162,5 timer.</w:t>
      </w:r>
      <w:r w:rsidR="00AC0655">
        <w:rPr>
          <w:rFonts w:hAnsi="Franklin Gothic Book" w:ascii="Franklin Gothic Book"/>
          <w:sz w:val="24"/>
          <w:szCs w:val="24"/>
        </w:rPr>
        <w:br/>
      </w:r>
    </w:p>
    <w:p w:rsidRPr="00C716B9" w:rsidRDefault="002407A9" w:rsidR="002407A9" w:rsidP="00C716B9" w14:paraId="2CFBB3A5" w14:textId="2AE8A761">
      <w:pPr>
        <w:pStyle w:val="Listeavsnitt"/>
        <w:numPr>
          <w:ilvl w:val="0"/>
          <w:numId w:val="12"/>
        </w:numPr>
        <w:spacing w:line="259" w:after="160" w:lineRule="auto"/>
        <w:rPr>
          <w:color w:val="0000FF"/>
        </w:rPr>
      </w:pPr>
      <w:r w:rsidRPr="00985496">
        <w:t>Hvor mye fikk Silje utbetalt denne måneden?</w:t>
      </w:r>
    </w:p>
    <w:p w:rsidRPr="00985496" w:rsidRDefault="00AC0655" w:rsidR="00AC0655" w:rsidP="00AC0655" w14:paraId="2CFBB3A6" w14:textId="77777777">
      <w:pPr>
        <w:spacing w:line="276" w:lineRule="auto"/>
        <w:rPr>
          <w:rFonts w:hAnsi="Franklin Gothic Book" w:ascii="Franklin Gothic Book"/>
          <w:sz w:val="24"/>
          <w:szCs w:val="24"/>
        </w:rPr>
      </w:pPr>
      <w:r>
        <w:rPr>
          <w:rFonts w:hAnsi="Franklin Gothic Book" w:ascii="Franklin Gothic Book"/>
          <w:sz w:val="24"/>
          <w:szCs w:val="24"/>
        </w:rPr>
        <w:br/>
      </w:r>
      <w:r w:rsidRPr="00AC0655">
        <w:rPr>
          <w:rFonts w:hAnsi="Franklin Gothic Book" w:ascii="Franklin Gothic Book"/>
          <w:sz w:val="24"/>
          <w:szCs w:val="24"/>
        </w:rPr>
        <w:t>I 2017 fikk Silje utbetalt 47 736 kroner i feriepenger. Dette tilsvarer 12,0 % av feriepengegrunnlaget for 2017.</w:t>
      </w:r>
    </w:p>
    <w:p w:rsidRPr="00AC0655" w:rsidRDefault="002407A9" w:rsidR="00AC0655" w:rsidP="00AC0655" w14:paraId="2CFBB3A7" w14:textId="58865AF3">
      <w:pPr>
        <w:pStyle w:val="Listeavsnitt"/>
        <w:numPr>
          <w:ilvl w:val="0"/>
          <w:numId w:val="12"/>
        </w:numPr>
        <w:spacing w:line="259" w:after="160" w:lineRule="auto"/>
      </w:pPr>
      <w:r w:rsidRPr="00985496">
        <w:t>Bestem feriepengegrunnlaget til Silje for 2017.</w:t>
      </w:r>
      <w:r w:rsidR="00C716B9">
        <w:br/>
      </w:r>
    </w:p>
    <w:p w:rsidRDefault="002D4A1A" w:rsidR="002D4A1A" w14:paraId="7447A8A2" w14:textId="77777777">
      <w:pPr>
        <w:rPr>
          <w:rFonts w:hAnsi="Franklin Gothic Book" w:ascii="Franklin Gothic Book"/>
          <w:b/>
          <w:sz w:val="32"/>
          <w:szCs w:val="32"/>
        </w:rPr>
      </w:pPr>
      <w:r>
        <w:rPr>
          <w:rFonts w:hAnsi="Franklin Gothic Book" w:ascii="Franklin Gothic Book"/>
          <w:b/>
          <w:sz w:val="32"/>
          <w:szCs w:val="32"/>
        </w:rPr>
        <w:br w:type="page"/>
      </w:r>
    </w:p>
    <w:p w:rsidRPr="005C7EDC" w:rsidRDefault="005C7EDC" w:rsidR="005C7EDC" w:rsidP="005C7EDC" w14:paraId="3479061E" w14:textId="7CA8D6DC">
      <w:pPr>
        <w:rPr>
          <w:rFonts w:hAnsi="Franklin Gothic Book" w:ascii="Franklin Gothic Book"/>
          <w:sz w:val="24"/>
          <w:szCs w:val="24"/>
        </w:rPr>
      </w:pPr>
      <w:r w:rsidRPr="005C7EDC">
        <w:rPr>
          <w:rFonts w:hAnsi="Franklin Gothic Book" w:ascii="Franklin Gothic Book"/>
          <w:b/>
          <w:sz w:val="32"/>
          <w:szCs w:val="32"/>
        </w:rPr>
        <w:lastRenderedPageBreak/>
        <w:t>Oppgave 3</w:t>
      </w:r>
      <w:r w:rsidRPr="005C7EDC">
        <w:rPr>
          <w:rFonts w:hAnsi="Franklin Gothic Book" w:ascii="Franklin Gothic Book"/>
          <w:sz w:val="24"/>
          <w:szCs w:val="24"/>
        </w:rPr>
        <w:t xml:space="preserve"> (4 poeng)</w:t>
      </w:r>
    </w:p>
    <w:p w:rsidRPr="005C7EDC" w:rsidRDefault="005C7EDC" w:rsidR="005C7EDC" w:rsidP="005C7EDC" w14:paraId="21EC8132" w14:textId="77777777">
      <w:pPr>
        <w:rPr>
          <w:rFonts w:hAnsi="Franklin Gothic Book" w:ascii="Franklin Gothic Book"/>
          <w:sz w:val="24"/>
          <w:szCs w:val="24"/>
        </w:rPr>
      </w:pPr>
      <w:r w:rsidRPr="005C7EDC">
        <w:rPr>
          <w:rFonts w:hAnsi="Franklin Gothic Book" w:ascii="Franklin Gothic Book"/>
          <w:sz w:val="24"/>
          <w:szCs w:val="24"/>
        </w:rPr>
        <w:t>Ved en videregående skole er det 640 elever. I en undersøkelse ble elevene spurt om når de legger seg kvelden før en skoledag.</w:t>
      </w:r>
    </w:p>
    <w:p w:rsidRPr="005C7EDC" w:rsidRDefault="005C7EDC" w:rsidR="005C7EDC" w:rsidP="005C7EDC" w14:paraId="09251BE8" w14:textId="77777777">
      <w:pPr>
        <w:pStyle w:val="Listeavsnitt"/>
        <w:numPr>
          <w:ilvl w:val="0"/>
          <w:numId w:val="20"/>
        </w:numPr>
      </w:pPr>
      <w:r w:rsidRPr="005C7EDC">
        <w:rPr>
          <w:position w:val="-24"/>
        </w:rPr>
        <w:object w14:anchorId="3D76ADB3" w:dyaOrig="620" w:dxaOrig="260">
          <v:shape style="width:13.2pt;height:31.8pt" o:ole="" id="_x0000_i1040" type="#_x0000_t75">
            <v:imagedata r:id="rId41" o:title=""/>
          </v:shape>
          <o:OLEObject Type="Embed" ShapeID="_x0000_i1040" ObjectID="_1614001336" r:id="rId42" ProgID="Equation.DSMT4" DrawAspect="Content"/>
        </w:object>
      </w:r>
      <w:r w:rsidRPr="005C7EDC">
        <w:t xml:space="preserve"> av elevene svarte at de legger seg før klokka 23.</w:t>
      </w:r>
    </w:p>
    <w:p w:rsidRPr="005C7EDC" w:rsidRDefault="005C7EDC" w:rsidR="005C7EDC" w:rsidP="005C7EDC" w14:paraId="6FAC445B" w14:textId="77777777">
      <w:pPr>
        <w:rPr>
          <w:rFonts w:hAnsi="Franklin Gothic Book" w:ascii="Franklin Gothic Book"/>
          <w:sz w:val="24"/>
          <w:szCs w:val="24"/>
        </w:rPr>
      </w:pPr>
    </w:p>
    <w:p w:rsidRPr="005C7EDC" w:rsidRDefault="005C7EDC" w:rsidR="005C7EDC" w:rsidP="005C7EDC" w14:paraId="3EC7564A" w14:textId="77777777">
      <w:pPr>
        <w:rPr>
          <w:rFonts w:hAnsi="Franklin Gothic Book" w:ascii="Franklin Gothic Book"/>
          <w:sz w:val="24"/>
          <w:szCs w:val="24"/>
        </w:rPr>
      </w:pPr>
      <w:r w:rsidRPr="005C7EDC">
        <w:rPr>
          <w:rFonts w:hAnsi="Franklin Gothic Book" w:ascii="Franklin Gothic Book"/>
          <w:sz w:val="24"/>
          <w:szCs w:val="24"/>
        </w:rPr>
        <w:t>Det viser seg at</w:t>
      </w:r>
    </w:p>
    <w:p w:rsidRPr="005C7EDC" w:rsidRDefault="005C7EDC" w:rsidR="005C7EDC" w:rsidP="005C7EDC" w14:paraId="004618D9" w14:textId="77777777">
      <w:pPr>
        <w:pStyle w:val="Listeavsnitt"/>
        <w:numPr>
          <w:ilvl w:val="0"/>
          <w:numId w:val="20"/>
        </w:numPr>
      </w:pPr>
      <w:r w:rsidRPr="005C7EDC">
        <w:rPr>
          <w:position w:val="-24"/>
        </w:rPr>
        <w:object w14:anchorId="0CF26F17" w:dyaOrig="620" w:dxaOrig="260">
          <v:shape style="width:12.6pt;height:31.2pt" o:ole="" id="_x0000_i1041" type="#_x0000_t75">
            <v:imagedata r:id="rId43" o:title=""/>
          </v:shape>
          <o:OLEObject Type="Embed" ShapeID="_x0000_i1041" ObjectID="_1614001337" r:id="rId44" ProgID="Equation.DSMT4" DrawAspect="Content"/>
        </w:object>
      </w:r>
      <w:r w:rsidRPr="005C7EDC">
        <w:t xml:space="preserve"> av elevene som legger seg før klokka 23, har et karaktergjennomsnitt over fire</w:t>
      </w:r>
    </w:p>
    <w:p w:rsidRPr="005C7EDC" w:rsidRDefault="005C7EDC" w:rsidR="005C7EDC" w:rsidP="005C7EDC" w14:paraId="1C33E6A5" w14:textId="07DE000A">
      <w:pPr>
        <w:pStyle w:val="Listeavsnitt"/>
        <w:numPr>
          <w:ilvl w:val="0"/>
          <w:numId w:val="20"/>
        </w:numPr>
      </w:pPr>
      <w:r w:rsidRPr="005C7EDC">
        <w:rPr>
          <w:position w:val="-24"/>
        </w:rPr>
        <w:object w14:anchorId="4B9C8EA3" w:dyaOrig="620" w:dxaOrig="260">
          <v:shape style="width:12.6pt;height:31.2pt" o:ole="" id="_x0000_i1042" type="#_x0000_t75">
            <v:imagedata r:id="rId45" o:title=""/>
          </v:shape>
          <o:OLEObject Type="Embed" ShapeID="_x0000_i1042" ObjectID="_1614001338" r:id="rId46" ProgID="Equation.DSMT4" DrawAspect="Content"/>
        </w:object>
      </w:r>
      <w:r w:rsidRPr="005C7EDC">
        <w:t xml:space="preserve"> av elevene som legger seg </w:t>
      </w:r>
      <w:r w:rsidR="00A33E02">
        <w:t>etter</w:t>
      </w:r>
      <w:r w:rsidRPr="005C7EDC">
        <w:t xml:space="preserve"> klokka 23, har et karaktergjennomsnitt over fire</w:t>
      </w:r>
    </w:p>
    <w:p w:rsidRPr="005C7EDC" w:rsidRDefault="005C7EDC" w:rsidR="005C7EDC" w:rsidP="005C7EDC" w14:paraId="0E24090F" w14:textId="77777777">
      <w:pPr>
        <w:rPr>
          <w:rFonts w:hAnsi="Franklin Gothic Book" w:ascii="Franklin Gothic Book"/>
          <w:sz w:val="24"/>
          <w:szCs w:val="24"/>
        </w:rPr>
      </w:pPr>
    </w:p>
    <w:p w:rsidRPr="002D4A1A" w:rsidRDefault="005C7EDC" w:rsidR="005C7EDC" w:rsidP="00FA0667" w14:paraId="5515C42B" w14:textId="21DA431E">
      <w:pPr>
        <w:pStyle w:val="Listeavsnitt"/>
        <w:numPr>
          <w:ilvl w:val="0"/>
          <w:numId w:val="21"/>
        </w:numPr>
      </w:pPr>
      <w:r w:rsidRPr="005C7EDC">
        <w:t>Lag en krysstabell som illustrerer opplysningene som er gitt ovenfor.</w:t>
      </w:r>
      <w:r w:rsidRPr="005C7EDC">
        <w:br/>
      </w:r>
      <w:r w:rsidRPr="005C7EDC">
        <w:br/>
      </w:r>
    </w:p>
    <w:p w:rsidRPr="005C7EDC" w:rsidRDefault="005C7EDC" w:rsidR="005C7EDC" w:rsidP="005C7EDC" w14:paraId="3F139231" w14:textId="77777777">
      <w:pPr>
        <w:rPr>
          <w:rFonts w:hAnsi="Franklin Gothic Book" w:ascii="Franklin Gothic Book"/>
          <w:sz w:val="24"/>
          <w:szCs w:val="24"/>
        </w:rPr>
      </w:pPr>
      <w:r w:rsidRPr="005C7EDC">
        <w:rPr>
          <w:rFonts w:hAnsi="Franklin Gothic Book" w:ascii="Franklin Gothic Book"/>
          <w:sz w:val="24"/>
          <w:szCs w:val="24"/>
        </w:rPr>
        <w:t>Tenk deg at vi trekker ut en elev ved skolen tilfeldig.</w:t>
      </w:r>
    </w:p>
    <w:p w:rsidRPr="005C7EDC" w:rsidRDefault="005C7EDC" w:rsidR="005C7EDC" w:rsidP="005C7EDC" w14:paraId="6CDC4335" w14:textId="77777777">
      <w:pPr>
        <w:rPr>
          <w:rFonts w:hAnsi="Franklin Gothic Book" w:ascii="Franklin Gothic Book"/>
          <w:sz w:val="24"/>
          <w:szCs w:val="24"/>
        </w:rPr>
      </w:pPr>
    </w:p>
    <w:p w:rsidRPr="005C7EDC" w:rsidRDefault="005C7EDC" w:rsidR="005C7EDC" w:rsidP="005C7EDC" w14:paraId="590B2730" w14:textId="5425D87D">
      <w:pPr>
        <w:pStyle w:val="Listeavsnitt"/>
        <w:numPr>
          <w:ilvl w:val="0"/>
          <w:numId w:val="21"/>
        </w:numPr>
      </w:pPr>
      <w:r w:rsidRPr="005C7EDC">
        <w:t>Bestem sannsynligheten for at eleven har et karaktersnitt over fire.</w:t>
      </w:r>
      <w:r w:rsidRPr="005C7EDC">
        <w:br/>
      </w:r>
    </w:p>
    <w:p w:rsidRPr="005C7EDC" w:rsidRDefault="005C7EDC" w:rsidR="005C7EDC" w:rsidP="005C7EDC" w14:paraId="1BEB3BAD" w14:textId="77777777">
      <w:pPr>
        <w:rPr>
          <w:rFonts w:hAnsi="Franklin Gothic Book" w:ascii="Franklin Gothic Book"/>
          <w:sz w:val="24"/>
          <w:szCs w:val="24"/>
        </w:rPr>
      </w:pPr>
    </w:p>
    <w:p w:rsidRPr="005C7EDC" w:rsidRDefault="005C7EDC" w:rsidR="005C7EDC" w:rsidP="005C7EDC" w14:paraId="2A5D0A28" w14:textId="77777777">
      <w:pPr>
        <w:rPr>
          <w:rFonts w:hAnsi="Franklin Gothic Book" w:ascii="Franklin Gothic Book"/>
          <w:sz w:val="24"/>
          <w:szCs w:val="24"/>
        </w:rPr>
      </w:pPr>
      <w:r w:rsidRPr="005C7EDC">
        <w:rPr>
          <w:rFonts w:hAnsi="Franklin Gothic Book" w:ascii="Franklin Gothic Book"/>
          <w:sz w:val="24"/>
          <w:szCs w:val="24"/>
        </w:rPr>
        <w:t>Tenk deg at den eleven vi trakk ut i oppgave b), har et karaktersnitt over fire.</w:t>
      </w:r>
    </w:p>
    <w:p w:rsidRPr="005C7EDC" w:rsidRDefault="005C7EDC" w:rsidR="005C7EDC" w:rsidP="005C7EDC" w14:paraId="4E5B5DBF" w14:textId="4B18B619">
      <w:pPr>
        <w:pStyle w:val="Listeavsnitt"/>
        <w:numPr>
          <w:ilvl w:val="0"/>
          <w:numId w:val="21"/>
        </w:numPr>
      </w:pPr>
      <w:r w:rsidRPr="005C7EDC">
        <w:t>Bestem sannsynligheten for at denne eleven legger seg før klokka 23 kvelden før en skoledag.</w:t>
      </w:r>
      <w:r w:rsidRPr="005C7EDC">
        <w:br/>
      </w:r>
      <w:r w:rsidRPr="005C7EDC">
        <w:br/>
      </w:r>
    </w:p>
    <w:p w:rsidRPr="005C7EDC" w:rsidRDefault="00EF0AD4" w:rsidR="00EF0AD4" w:rsidP="00EF0AD4" w14:paraId="2CFBB3CF" w14:textId="0A962784">
      <w:pPr>
        <w:pStyle w:val="Ingenmellomrom"/>
        <w:numPr>
          <w:ilvl w:val="0"/>
          <w:numId w:val="13"/>
        </w:numPr>
        <w:rPr>
          <w:rFonts w:hAnsi="Franklin Gothic Book" w:ascii="Franklin Gothic Book"/>
          <w:sz w:val="24"/>
          <w:szCs w:val="24"/>
        </w:rPr>
      </w:pPr>
      <w:r w:rsidRPr="005C7EDC">
        <w:rPr>
          <w:rFonts w:hAnsi="Franklin Gothic Book" w:ascii="Franklin Gothic Book"/>
          <w:sz w:val="24"/>
          <w:szCs w:val="24"/>
        </w:rPr>
        <w:br w:type="page"/>
      </w:r>
    </w:p>
    <w:p w:rsidRPr="00985496" w:rsidRDefault="002407A9" w:rsidR="002407A9" w:rsidP="002407A9" w14:paraId="2CFBB3D0" w14:textId="77777777">
      <w:pPr>
        <w:rPr>
          <w:rFonts w:hAnsi="Franklin Gothic Book" w:ascii="Franklin Gothic Book"/>
          <w:sz w:val="24"/>
          <w:szCs w:val="24"/>
        </w:rPr>
      </w:pPr>
      <w:r w:rsidRPr="00000F29">
        <w:rPr>
          <w:rFonts w:hAnsi="Franklin Gothic Book" w:ascii="Franklin Gothic Book"/>
          <w:b/>
          <w:sz w:val="32"/>
          <w:szCs w:val="32"/>
        </w:rPr>
        <w:lastRenderedPageBreak/>
        <w:t>Oppgave 4</w:t>
      </w:r>
      <w:r w:rsidRPr="00985496">
        <w:rPr>
          <w:rFonts w:hAnsi="Franklin Gothic Book" w:ascii="Franklin Gothic Book"/>
          <w:sz w:val="24"/>
          <w:szCs w:val="24"/>
        </w:rPr>
        <w:t xml:space="preserve"> (6 poeng) </w:t>
      </w:r>
    </w:p>
    <w:p w:rsidRPr="00985496" w:rsidRDefault="00186C61" w:rsidR="002407A9" w:rsidP="002407A9" w14:paraId="2CFBB3D1" w14:textId="3137241E">
      <w:pPr>
        <w:rPr>
          <w:rFonts w:hAnsi="Franklin Gothic Book" w:ascii="Franklin Gothic Book"/>
          <w:sz w:val="24"/>
          <w:szCs w:val="24"/>
        </w:rPr>
      </w:pPr>
      <w:r>
        <w:rPr>
          <w:rFonts w:hAnsi="Franklin Gothic Book" w:ascii="Franklin Gothic Book"/>
          <w:sz w:val="24"/>
          <w:szCs w:val="24"/>
        </w:rPr>
        <w:tab/>
      </w:r>
      <w:r>
        <w:rPr>
          <w:rFonts w:hAnsi="Franklin Gothic Book" w:ascii="Franklin Gothic Book"/>
          <w:sz w:val="24"/>
          <w:szCs w:val="24"/>
        </w:rPr>
        <w:tab/>
      </w:r>
      <w:r>
        <w:rPr>
          <w:rFonts w:hAnsi="Franklin Gothic Book" w:ascii="Franklin Gothic Book"/>
          <w:sz w:val="24"/>
          <w:szCs w:val="24"/>
        </w:rPr>
        <w:tab/>
      </w:r>
      <w:r>
        <w:rPr>
          <w:noProof/>
          <w:lang w:eastAsia="nb-NO"/>
        </w:rPr>
        <w:drawing>
          <wp:inline distL="0" wp14:anchorId="2E5221CB" distT="0" distB="0" distR="0" wp14:editId="4C5118F3">
            <wp:extent cx="2075377" cy="2707424"/>
            <wp:effectExtent r="1270" b="0" t="0" l="0"/>
            <wp:docPr name="Bilde 2" id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name="" id="1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80826" cy="2714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985496" w:rsidRDefault="002407A9" w:rsidR="002407A9" w:rsidP="002407A9" w14:paraId="2CFBB3D3" w14:textId="5BFC80A9">
      <w:pPr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 xml:space="preserve">Et område har form som vist på figuren ovenfor. Punktet </w:t>
      </w:r>
      <w:r w:rsidRPr="00985496">
        <w:rPr>
          <w:rFonts w:hAnsi="Franklin Gothic Book" w:ascii="Franklin Gothic Book"/>
          <w:position w:val="-4"/>
          <w:sz w:val="24"/>
          <w:szCs w:val="24"/>
        </w:rPr>
        <w:object w14:anchorId="2CFBB479" w:dyaOrig="260" w:dxaOrig="220">
          <v:shape style="width:10.8pt;height:13.2pt" o:ole="" id="_x0000_i1043" type="#_x0000_t75">
            <v:imagedata r:id="rId48" o:title=""/>
          </v:shape>
          <o:OLEObject Type="Embed" ShapeID="_x0000_i1043" ObjectID="_1614001339" r:id="rId49" ProgID="Equation.DSMT4" DrawAspect="Content"/>
        </w:object>
      </w:r>
      <w:r w:rsidRPr="00985496">
        <w:rPr>
          <w:rFonts w:hAnsi="Franklin Gothic Book" w:ascii="Franklin Gothic Book"/>
          <w:sz w:val="24"/>
          <w:szCs w:val="24"/>
        </w:rPr>
        <w:t xml:space="preserve"> ligger på </w:t>
      </w:r>
      <w:r w:rsidRPr="00985496">
        <w:rPr>
          <w:rFonts w:hAnsi="Franklin Gothic Book" w:ascii="Franklin Gothic Book"/>
          <w:position w:val="-6"/>
          <w:sz w:val="24"/>
          <w:szCs w:val="24"/>
        </w:rPr>
        <w:object w14:anchorId="2CFBB47A" w:dyaOrig="280" w:dxaOrig="380">
          <v:shape style="width:19.2pt;height:14.4pt" o:ole="" id="_x0000_i1044" type="#_x0000_t75">
            <v:imagedata r:id="rId50" o:title=""/>
          </v:shape>
          <o:OLEObject Type="Embed" ShapeID="_x0000_i1044" ObjectID="_1614001340" r:id="rId51" ProgID="Equation.DSMT4" DrawAspect="Content"/>
        </w:object>
      </w:r>
      <w:r w:rsidRPr="00985496">
        <w:rPr>
          <w:rFonts w:hAnsi="Franklin Gothic Book" w:ascii="Franklin Gothic Book"/>
          <w:sz w:val="24"/>
          <w:szCs w:val="24"/>
        </w:rPr>
        <w:t xml:space="preserve">, punktet </w:t>
      </w:r>
      <w:r w:rsidRPr="00985496">
        <w:rPr>
          <w:rFonts w:hAnsi="Franklin Gothic Book" w:ascii="Franklin Gothic Book"/>
          <w:position w:val="-6"/>
          <w:sz w:val="24"/>
          <w:szCs w:val="24"/>
        </w:rPr>
        <w:object w14:anchorId="2CFBB47B" w:dyaOrig="280" w:dxaOrig="220">
          <v:shape style="width:10.8pt;height:14.4pt" o:ole="" id="_x0000_i1045" type="#_x0000_t75">
            <v:imagedata r:id="rId52" o:title=""/>
          </v:shape>
          <o:OLEObject Type="Embed" ShapeID="_x0000_i1045" ObjectID="_1614001341" r:id="rId53" ProgID="Equation.DSMT4" DrawAspect="Content"/>
        </w:object>
      </w:r>
      <w:r w:rsidRPr="00985496">
        <w:rPr>
          <w:rFonts w:hAnsi="Franklin Gothic Book" w:ascii="Franklin Gothic Book"/>
          <w:sz w:val="24"/>
          <w:szCs w:val="24"/>
        </w:rPr>
        <w:t xml:space="preserve"> ligger på </w:t>
      </w:r>
      <w:r w:rsidRPr="00985496">
        <w:rPr>
          <w:rFonts w:hAnsi="Franklin Gothic Book" w:ascii="Franklin Gothic Book"/>
          <w:position w:val="-6"/>
          <w:sz w:val="24"/>
          <w:szCs w:val="24"/>
        </w:rPr>
        <w:object w14:anchorId="2CFBB47C" w:dyaOrig="280" w:dxaOrig="360">
          <v:shape style="width:18pt;height:14.4pt" o:ole="" id="_x0000_i1046" type="#_x0000_t75">
            <v:imagedata r:id="rId54" o:title=""/>
          </v:shape>
          <o:OLEObject Type="Embed" ShapeID="_x0000_i1046" ObjectID="_1614001342" r:id="rId55" ProgID="Equation.DSMT4" DrawAspect="Content"/>
        </w:object>
      </w:r>
      <w:r w:rsidRPr="00985496">
        <w:rPr>
          <w:rFonts w:hAnsi="Franklin Gothic Book" w:ascii="Franklin Gothic Book"/>
          <w:sz w:val="24"/>
          <w:szCs w:val="24"/>
        </w:rPr>
        <w:t xml:space="preserve">, og </w:t>
      </w:r>
      <w:r w:rsidRPr="00985496">
        <w:rPr>
          <w:rFonts w:hAnsi="Franklin Gothic Book" w:ascii="Franklin Gothic Book"/>
          <w:position w:val="-4"/>
          <w:sz w:val="24"/>
          <w:szCs w:val="24"/>
        </w:rPr>
        <w:object w14:anchorId="2CFBB47D" w:dyaOrig="260" w:dxaOrig="220">
          <v:shape style="width:10.8pt;height:13.2pt" o:ole="" id="_x0000_i1047" type="#_x0000_t75">
            <v:imagedata r:id="rId56" o:title=""/>
          </v:shape>
          <o:OLEObject Type="Embed" ShapeID="_x0000_i1047" ObjectID="_1614001343" r:id="rId57" ProgID="Equation.DSMT4" DrawAspect="Content"/>
        </w:object>
      </w:r>
      <w:r w:rsidRPr="00985496">
        <w:rPr>
          <w:rFonts w:hAnsi="Franklin Gothic Book" w:ascii="Franklin Gothic Book"/>
          <w:sz w:val="24"/>
          <w:szCs w:val="24"/>
        </w:rPr>
        <w:t xml:space="preserve"> er skjæringspunktet mellom </w:t>
      </w:r>
      <w:r w:rsidRPr="00985496">
        <w:rPr>
          <w:rFonts w:hAnsi="Franklin Gothic Book" w:ascii="Franklin Gothic Book"/>
          <w:position w:val="-4"/>
          <w:sz w:val="24"/>
          <w:szCs w:val="24"/>
        </w:rPr>
        <w:object w14:anchorId="2CFBB47E" w:dyaOrig="260" w:dxaOrig="360">
          <v:shape style="width:18pt;height:13.2pt" o:ole="" id="_x0000_i1048" type="#_x0000_t75">
            <v:imagedata r:id="rId58" o:title=""/>
          </v:shape>
          <o:OLEObject Type="Embed" ShapeID="_x0000_i1048" ObjectID="_1614001344" r:id="rId59" ProgID="Equation.DSMT4" DrawAspect="Content"/>
        </w:object>
      </w:r>
      <w:r w:rsidRPr="00985496">
        <w:rPr>
          <w:rFonts w:hAnsi="Franklin Gothic Book" w:ascii="Franklin Gothic Book"/>
          <w:sz w:val="24"/>
          <w:szCs w:val="24"/>
        </w:rPr>
        <w:t xml:space="preserve"> og </w:t>
      </w:r>
      <w:r w:rsidRPr="00985496">
        <w:rPr>
          <w:rFonts w:hAnsi="Franklin Gothic Book" w:ascii="Franklin Gothic Book"/>
          <w:position w:val="-6"/>
          <w:sz w:val="24"/>
          <w:szCs w:val="24"/>
        </w:rPr>
        <w:object w14:anchorId="2CFBB47F" w:dyaOrig="280" w:dxaOrig="420">
          <v:shape style="width:19.8pt;height:14.4pt" o:ole="" id="_x0000_i1049" type="#_x0000_t75">
            <v:imagedata r:id="rId60" o:title=""/>
          </v:shape>
          <o:OLEObject Type="Embed" ShapeID="_x0000_i1049" ObjectID="_1614001345" r:id="rId61" ProgID="Equation.DSMT4" DrawAspect="Content"/>
        </w:object>
      </w:r>
    </w:p>
    <w:p w:rsidRPr="00985496" w:rsidRDefault="002407A9" w:rsidR="002407A9" w:rsidP="002407A9" w14:paraId="2CFBB3D4" w14:textId="77777777">
      <w:pPr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position w:val="-6"/>
          <w:sz w:val="24"/>
          <w:szCs w:val="24"/>
        </w:rPr>
        <w:object w14:anchorId="2CFBB480" w:dyaOrig="280" w:dxaOrig="900">
          <v:shape style="width:44.4pt;height:14.4pt" o:ole="" id="_x0000_i1050" type="#_x0000_t75">
            <v:imagedata r:id="rId62" o:title=""/>
          </v:shape>
          <o:OLEObject Type="Embed" ShapeID="_x0000_i1050" ObjectID="_1614001346" r:id="rId63" ProgID="Equation.DSMT4" DrawAspect="Content"/>
        </w:object>
      </w:r>
      <w:r w:rsidRPr="00985496">
        <w:rPr>
          <w:rFonts w:hAnsi="Franklin Gothic Book" w:ascii="Franklin Gothic Book"/>
          <w:sz w:val="24"/>
          <w:szCs w:val="24"/>
        </w:rPr>
        <w:t xml:space="preserve">m, </w:t>
      </w:r>
      <w:r w:rsidRPr="00985496">
        <w:rPr>
          <w:rFonts w:hAnsi="Franklin Gothic Book" w:ascii="Franklin Gothic Book"/>
          <w:position w:val="-6"/>
          <w:sz w:val="24"/>
          <w:szCs w:val="24"/>
        </w:rPr>
        <w:object w14:anchorId="2CFBB481" w:dyaOrig="280" w:dxaOrig="1400">
          <v:shape style="width:69.6pt;height:14.4pt" o:ole="" id="_x0000_i1051" type="#_x0000_t75">
            <v:imagedata r:id="rId64" o:title=""/>
          </v:shape>
          <o:OLEObject Type="Embed" ShapeID="_x0000_i1051" ObjectID="_1614001347" r:id="rId65" ProgID="Equation.DSMT4" DrawAspect="Content"/>
        </w:object>
      </w:r>
      <w:r w:rsidRPr="00985496">
        <w:rPr>
          <w:rFonts w:hAnsi="Franklin Gothic Book" w:ascii="Franklin Gothic Book"/>
          <w:sz w:val="24"/>
          <w:szCs w:val="24"/>
        </w:rPr>
        <w:t xml:space="preserve">m og </w:t>
      </w:r>
      <w:r w:rsidRPr="00985496">
        <w:rPr>
          <w:rFonts w:hAnsi="Franklin Gothic Book" w:ascii="Franklin Gothic Book"/>
          <w:position w:val="-4"/>
          <w:sz w:val="24"/>
          <w:szCs w:val="24"/>
        </w:rPr>
        <w:object w14:anchorId="2CFBB482" w:dyaOrig="260" w:dxaOrig="560">
          <v:shape style="width:28.8pt;height:13.2pt" o:ole="" id="_x0000_i1052" type="#_x0000_t75">
            <v:imagedata r:id="rId66" o:title=""/>
          </v:shape>
          <o:OLEObject Type="Embed" ShapeID="_x0000_i1052" ObjectID="_1614001348" r:id="rId67" ProgID="Equation.DSMT4" DrawAspect="Content"/>
        </w:object>
      </w:r>
      <w:r w:rsidRPr="00985496">
        <w:rPr>
          <w:rFonts w:hAnsi="Franklin Gothic Book" w:ascii="Franklin Gothic Book"/>
          <w:sz w:val="24"/>
          <w:szCs w:val="24"/>
        </w:rPr>
        <w:t>32 m.</w:t>
      </w:r>
    </w:p>
    <w:p w:rsidRPr="00985496" w:rsidRDefault="002407A9" w:rsidR="002407A9" w:rsidP="00000F29" w14:paraId="2CFBB3D5" w14:textId="73678B46">
      <w:pPr>
        <w:pStyle w:val="Listeavsnitt"/>
        <w:numPr>
          <w:ilvl w:val="0"/>
          <w:numId w:val="14"/>
        </w:numPr>
        <w:spacing w:line="256" w:after="160" w:lineRule="auto"/>
      </w:pPr>
      <w:r w:rsidRPr="00985496">
        <w:t xml:space="preserve">Forklar at </w:t>
      </w:r>
      <w:r w:rsidRPr="00985496">
        <w:rPr>
          <w:rFonts w:eastAsiaTheme="minorHAnsi" w:cstheme="minorBidi"/>
          <w:position w:val="-6"/>
          <w:lang w:eastAsia="en-US"/>
        </w:rPr>
        <w:object w14:anchorId="2CFBB483" w:dyaOrig="280" w:dxaOrig="700">
          <v:shape style="width:34.8pt;height:14.4pt" o:ole="" id="_x0000_i1053" type="#_x0000_t75">
            <v:imagedata r:id="rId68" o:title=""/>
          </v:shape>
          <o:OLEObject Type="Embed" ShapeID="_x0000_i1053" ObjectID="_1614001349" r:id="rId69" ProgID="Equation.DSMT4" DrawAspect="Content"/>
        </w:object>
      </w:r>
      <w:r w:rsidRPr="00985496">
        <w:t xml:space="preserve">, </w:t>
      </w:r>
      <w:r w:rsidRPr="00025957" w:rsidR="00186C61">
        <w:rPr>
          <w:position w:val="-4"/>
        </w:rPr>
        <w:object w14:anchorId="44E69950" w:dyaOrig="260" w:dxaOrig="700">
          <v:shape style="width:34.8pt;height:12.6pt" o:ole="" id="_x0000_i1054" type="#_x0000_t75">
            <v:imagedata r:id="rId70" o:title=""/>
          </v:shape>
          <o:OLEObject Type="Embed" ShapeID="_x0000_i1054" ObjectID="_1614001350" r:id="rId71" ProgID="Equation.DSMT4" DrawAspect="Content"/>
        </w:object>
      </w:r>
      <w:r w:rsidRPr="00985496">
        <w:t xml:space="preserve"> og </w:t>
      </w:r>
      <w:r w:rsidRPr="00985496">
        <w:rPr>
          <w:rFonts w:eastAsiaTheme="minorHAnsi" w:cstheme="minorBidi"/>
          <w:position w:val="-6"/>
          <w:lang w:eastAsia="en-US"/>
        </w:rPr>
        <w:object w14:anchorId="2CFBB485" w:dyaOrig="280" w:dxaOrig="680">
          <v:shape style="width:34.2pt;height:14.4pt" o:ole="" id="_x0000_i1055" type="#_x0000_t75">
            <v:imagedata r:id="rId72" o:title=""/>
          </v:shape>
          <o:OLEObject Type="Embed" ShapeID="_x0000_i1055" ObjectID="_1614001351" r:id="rId73" ProgID="Equation.DSMT4" DrawAspect="Content"/>
        </w:object>
      </w:r>
      <w:r w:rsidRPr="00985496">
        <w:t xml:space="preserve"> er formlike.</w:t>
      </w:r>
      <w:r w:rsidR="00000F29">
        <w:br/>
      </w:r>
    </w:p>
    <w:p w:rsidRDefault="002407A9" w:rsidR="002D4A1A" w:rsidP="00046E4D" w14:paraId="5A798939" w14:textId="77777777">
      <w:pPr>
        <w:pStyle w:val="Listeavsnitt"/>
        <w:numPr>
          <w:ilvl w:val="0"/>
          <w:numId w:val="14"/>
        </w:numPr>
        <w:spacing w:line="256" w:after="160" w:lineRule="auto"/>
      </w:pPr>
      <w:r w:rsidRPr="00985496">
        <w:t xml:space="preserve">Bestem </w:t>
      </w:r>
      <w:r w:rsidRPr="00985496">
        <w:rPr>
          <w:rFonts w:eastAsiaTheme="minorHAnsi" w:cstheme="minorBidi"/>
          <w:position w:val="-6"/>
          <w:lang w:eastAsia="en-US"/>
        </w:rPr>
        <w:object w14:anchorId="2CFBB489" w:dyaOrig="280" w:dxaOrig="380">
          <v:shape style="width:19.2pt;height:14.4pt" o:ole="" id="_x0000_i1056" type="#_x0000_t75">
            <v:imagedata r:id="rId74" o:title=""/>
          </v:shape>
          <o:OLEObject Type="Embed" ShapeID="_x0000_i1056" ObjectID="_1614001352" r:id="rId75" ProgID="Equation.DSMT4" DrawAspect="Content"/>
        </w:object>
      </w:r>
      <w:r w:rsidRPr="00985496">
        <w:rPr>
          <w:rFonts w:eastAsiaTheme="minorHAnsi" w:cstheme="minorBidi"/>
          <w:lang w:eastAsia="en-US"/>
        </w:rPr>
        <w:t>,</w:t>
      </w:r>
      <w:r w:rsidRPr="00985496">
        <w:t xml:space="preserve"> og vis at </w:t>
      </w:r>
      <w:r w:rsidRPr="00985496">
        <w:rPr>
          <w:rFonts w:eastAsiaTheme="minorHAnsi" w:cstheme="minorBidi"/>
          <w:position w:val="-8"/>
          <w:lang w:eastAsia="en-US"/>
        </w:rPr>
        <w:object w14:anchorId="2CFBB48A" w:dyaOrig="300" w:dxaOrig="1080">
          <v:shape style="width:54pt;height:14.4pt" o:ole="" id="_x0000_i1057" type="#_x0000_t75">
            <v:imagedata r:id="rId76" o:title=""/>
          </v:shape>
          <o:OLEObject Type="Embed" ShapeID="_x0000_i1057" ObjectID="_1614001353" r:id="rId77" ProgID="Equation.DSMT4" DrawAspect="Content"/>
        </w:object>
      </w:r>
      <w:r w:rsidRPr="00985496">
        <w:rPr>
          <w:rFonts w:eastAsiaTheme="minorHAnsi" w:cstheme="minorBidi"/>
          <w:lang w:eastAsia="en-US"/>
        </w:rPr>
        <w:t>m</w:t>
      </w:r>
      <w:r w:rsidRPr="00985496">
        <w:t>.</w:t>
      </w:r>
    </w:p>
    <w:p w:rsidRPr="002D4A1A" w:rsidRDefault="002D4A1A" w:rsidR="002407A9" w:rsidP="002D4A1A" w14:paraId="2CFBB3D7" w14:textId="30612FE4">
      <w:pPr>
        <w:pStyle w:val="Listeavsnitt"/>
        <w:spacing w:line="256" w:after="160" w:lineRule="auto"/>
        <w:ind w:left="360"/>
      </w:pPr>
      <w:r>
        <w:br/>
      </w:r>
      <w:r w:rsidRPr="002D4A1A" w:rsidR="002407A9">
        <w:t xml:space="preserve">Kristian skal dekke området </w:t>
      </w:r>
      <w:r w:rsidRPr="00985496" w:rsidR="002407A9">
        <w:rPr>
          <w:position w:val="-6"/>
        </w:rPr>
        <w:object w14:anchorId="2CFBB48D" w:dyaOrig="280" w:dxaOrig="680">
          <v:shape style="width:34.2pt;height:14.4pt" o:ole="" id="_x0000_i1058" type="#_x0000_t75">
            <v:imagedata r:id="rId78" o:title=""/>
          </v:shape>
          <o:OLEObject Type="Embed" ShapeID="_x0000_i1058" ObjectID="_1614001354" r:id="rId79" ProgID="Equation.DSMT4" DrawAspect="Content"/>
        </w:object>
      </w:r>
      <w:r w:rsidRPr="002D4A1A" w:rsidR="002407A9">
        <w:t>med et 15 cm tykt lag med sand.</w:t>
      </w:r>
    </w:p>
    <w:p w:rsidRPr="00000F29" w:rsidRDefault="002407A9" w:rsidR="002407A9" w:rsidP="002407A9" w14:paraId="2CFBB3D8" w14:textId="35BFEE07">
      <w:pPr>
        <w:pStyle w:val="Listeavsnitt"/>
        <w:numPr>
          <w:ilvl w:val="0"/>
          <w:numId w:val="14"/>
        </w:numPr>
        <w:spacing w:line="256" w:after="160" w:lineRule="auto"/>
        <w:rPr>
          <w:color w:val="0000FF"/>
        </w:rPr>
      </w:pPr>
      <w:r w:rsidRPr="00985496">
        <w:t>Hvor mange kubikkmeter sand vil han trenge?</w:t>
      </w:r>
    </w:p>
    <w:p w:rsidRDefault="002D4A1A" w:rsidR="002D4A1A" w14:paraId="79E90392" w14:textId="77777777">
      <w:pPr>
        <w:rPr>
          <w:rFonts w:hAnsi="Franklin Gothic Book" w:ascii="Franklin Gothic Book"/>
          <w:b/>
          <w:sz w:val="32"/>
          <w:szCs w:val="32"/>
        </w:rPr>
      </w:pPr>
      <w:r>
        <w:rPr>
          <w:rFonts w:hAnsi="Franklin Gothic Book" w:ascii="Franklin Gothic Book"/>
          <w:b/>
          <w:sz w:val="32"/>
          <w:szCs w:val="32"/>
        </w:rPr>
        <w:br w:type="page"/>
      </w:r>
    </w:p>
    <w:p w:rsidRPr="00000F29" w:rsidRDefault="002407A9" w:rsidR="002407A9" w:rsidP="00000F29" w14:paraId="2CFBB3D9" w14:textId="12A5B3A2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000F29">
        <w:rPr>
          <w:rFonts w:hAnsi="Franklin Gothic Book" w:ascii="Franklin Gothic Book"/>
          <w:b/>
          <w:sz w:val="32"/>
          <w:szCs w:val="32"/>
        </w:rPr>
        <w:lastRenderedPageBreak/>
        <w:t>Oppgave 5</w:t>
      </w:r>
      <w:r w:rsidRPr="00985496">
        <w:rPr>
          <w:rFonts w:hAnsi="Franklin Gothic Book" w:ascii="Franklin Gothic Book"/>
          <w:sz w:val="24"/>
          <w:szCs w:val="24"/>
        </w:rPr>
        <w:t xml:space="preserve"> (5 poeng)</w:t>
      </w:r>
    </w:p>
    <w:p w:rsidRPr="00985496" w:rsidRDefault="002407A9" w:rsidR="002407A9" w:rsidP="002407A9" w14:paraId="2CFBB3DA" w14:textId="77777777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 xml:space="preserve">Et firma bruker i perioder skoleungdommer for å få unna diverse malerjobber. Ungdommene får timelønn etter alder. I tillegg til timelønn må firmaet betale feriepenger og arbeidsgiveravgift. Firmaet har beregnet at disse utgiftene utgjør 25 % av timelønnen. </w:t>
      </w:r>
    </w:p>
    <w:p w:rsidRPr="00985496" w:rsidRDefault="002407A9" w:rsidR="002407A9" w:rsidP="002407A9" w14:paraId="2CFBB3DB" w14:textId="77777777">
      <w:pPr>
        <w:rPr>
          <w:rFonts w:hAnsi="Franklin Gothic Book" w:ascii="Franklin Gothic Book"/>
          <w:sz w:val="24"/>
          <w:szCs w:val="24"/>
        </w:rPr>
      </w:pPr>
    </w:p>
    <w:p w:rsidRPr="00985496" w:rsidRDefault="002407A9" w:rsidR="002407A9" w:rsidP="002407A9" w14:paraId="2CFBB3DC" w14:textId="77777777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>Du skal lage et regneark som vist nedenfor. I de hvite cellene skal firmaet registrere opplysninger. I de blå cellene skal du sette inn formler.</w:t>
      </w:r>
      <w:r w:rsidRPr="00985496">
        <w:rPr>
          <w:rFonts w:hAnsi="Franklin Gothic Book" w:ascii="Franklin Gothic Book"/>
          <w:sz w:val="24"/>
          <w:szCs w:val="24"/>
        </w:rPr>
        <w:br/>
      </w:r>
    </w:p>
    <w:p w:rsidRPr="00985496" w:rsidRDefault="002407A9" w:rsidR="002407A9" w:rsidP="002407A9" w14:paraId="2CFBB3DD" w14:textId="77777777">
      <w:pPr>
        <w:pStyle w:val="Listeavsnitt"/>
        <w:numPr>
          <w:ilvl w:val="0"/>
          <w:numId w:val="3"/>
        </w:numPr>
        <w:spacing w:line="259" w:after="160" w:lineRule="auto"/>
      </w:pPr>
      <w:r w:rsidRPr="00985496">
        <w:t>Timelønn og hvor stor prosentandel av lønnen som firmaet må beregne til feriepenger og arbeidsgiveravgift, skal registreres i celle B3, B4 og B5.</w:t>
      </w:r>
      <w:r w:rsidRPr="00985496">
        <w:br/>
      </w:r>
    </w:p>
    <w:p w:rsidRPr="00985496" w:rsidRDefault="002407A9" w:rsidR="002407A9" w:rsidP="002407A9" w14:paraId="2CFBB3DE" w14:textId="77777777">
      <w:pPr>
        <w:pStyle w:val="Listeavsnitt"/>
        <w:numPr>
          <w:ilvl w:val="0"/>
          <w:numId w:val="3"/>
        </w:numPr>
        <w:spacing w:line="259" w:after="160" w:lineRule="auto"/>
      </w:pPr>
      <w:r w:rsidRPr="00985496">
        <w:t>Når alderen registreres, skal regnearket automatisk gi riktig timelønn.</w:t>
      </w:r>
      <w:r w:rsidRPr="00985496">
        <w:br/>
      </w:r>
    </w:p>
    <w:p w:rsidRPr="00000F29" w:rsidRDefault="002407A9" w:rsidR="00000F29" w:rsidP="00000F29" w14:paraId="2CFBB3DF" w14:textId="77777777">
      <w:pPr>
        <w:pStyle w:val="Listeavsnitt"/>
        <w:numPr>
          <w:ilvl w:val="0"/>
          <w:numId w:val="3"/>
        </w:numPr>
        <w:spacing w:line="259" w:after="160" w:lineRule="auto"/>
      </w:pPr>
      <w:r w:rsidRPr="00985496">
        <w:t>Totale kostnader for hver ungdom er summen av lønnen til ungdommen og utgiftene til feriepenger og arbeidsgiveravgift.</w:t>
      </w:r>
      <w:r w:rsidRPr="00985496">
        <w:br/>
      </w:r>
    </w:p>
    <w:p w:rsidRDefault="002D4A1A" w:rsidR="00000F29" w:rsidP="002407A9" w14:paraId="2CFBB3E0" w14:textId="301B7BF1">
      <w:pPr>
        <w:jc w:val="center"/>
        <w:rPr>
          <w:rFonts w:hAnsi="Franklin Gothic Book" w:ascii="Franklin Gothic Book"/>
          <w:b/>
          <w:sz w:val="24"/>
          <w:szCs w:val="24"/>
        </w:rPr>
      </w:pPr>
      <w:r>
        <w:rPr>
          <w:rFonts w:hAnsi="Franklin Gothic Book" w:ascii="Franklin Gothic Book"/>
          <w:b/>
          <w:noProof/>
          <w:sz w:val="24"/>
          <w:szCs w:val="24"/>
          <w:lang w:eastAsia="nb-NO"/>
        </w:rPr>
        <w:drawing>
          <wp:inline distL="0" wp14:anchorId="436F011F" distT="0" distB="0" distR="0" wp14:editId="720E77EC">
            <wp:extent cx="5761355" cy="2395855"/>
            <wp:effectExtent r="0" b="4445" t="0" l="0"/>
            <wp:docPr name="Bilde 6" id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name="Picture 104" id="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2395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Default="00000F29" w:rsidR="00000F29" w:rsidP="002407A9" w14:paraId="2CFBB3E1" w14:textId="77777777">
      <w:pPr>
        <w:jc w:val="center"/>
        <w:rPr>
          <w:rFonts w:hAnsi="Franklin Gothic Book" w:ascii="Franklin Gothic Book"/>
          <w:b/>
          <w:sz w:val="24"/>
          <w:szCs w:val="24"/>
        </w:rPr>
      </w:pPr>
    </w:p>
    <w:p w:rsidRDefault="00000F29" w:rsidR="00000F29" w:rsidP="002407A9" w14:paraId="2CFBB3E2" w14:textId="57353D6B">
      <w:pPr>
        <w:jc w:val="center"/>
        <w:rPr>
          <w:rFonts w:hAnsi="Franklin Gothic Book" w:ascii="Franklin Gothic Book"/>
          <w:b/>
          <w:sz w:val="24"/>
          <w:szCs w:val="24"/>
        </w:rPr>
      </w:pPr>
    </w:p>
    <w:p w:rsidRPr="00985496" w:rsidRDefault="002407A9" w:rsidR="002407A9" w:rsidP="00000F29" w14:paraId="2CFBB3E3" w14:textId="77777777">
      <w:pPr>
        <w:rPr>
          <w:rFonts w:hAnsi="Franklin Gothic Book" w:ascii="Franklin Gothic Book"/>
          <w:b/>
          <w:sz w:val="24"/>
          <w:szCs w:val="24"/>
        </w:rPr>
      </w:pPr>
    </w:p>
    <w:p w:rsidRDefault="002D4A1A" w:rsidR="002D4A1A" w14:paraId="7B4A3D11" w14:textId="77777777">
      <w:pPr>
        <w:rPr>
          <w:rFonts w:hAnsi="Franklin Gothic Book" w:cs="Times New Roman" w:eastAsia="Times New Roman" w:ascii="Franklin Gothic Book"/>
          <w:b/>
          <w:sz w:val="32"/>
          <w:szCs w:val="32"/>
        </w:rPr>
      </w:pPr>
      <w:r>
        <w:rPr>
          <w:rFonts w:hAnsi="Franklin Gothic Book" w:ascii="Franklin Gothic Book"/>
          <w:szCs w:val="32"/>
        </w:rPr>
        <w:br w:type="page"/>
      </w:r>
    </w:p>
    <w:p w:rsidRPr="00985496" w:rsidRDefault="002407A9" w:rsidR="002407A9" w:rsidP="002407A9" w14:paraId="2CFBB3E4" w14:textId="256DAB1D">
      <w:pPr>
        <w:pStyle w:val="Overskrift2"/>
        <w:spacing w:after="240"/>
        <w:rPr>
          <w:rFonts w:hAnsi="Franklin Gothic Book" w:ascii="Franklin Gothic Book"/>
          <w:b w:val="0"/>
          <w:sz w:val="24"/>
        </w:rPr>
      </w:pPr>
      <w:r w:rsidRPr="00000F29">
        <w:rPr>
          <w:rFonts w:hAnsi="Franklin Gothic Book" w:ascii="Franklin Gothic Book"/>
          <w:szCs w:val="32"/>
        </w:rPr>
        <w:lastRenderedPageBreak/>
        <w:t>Oppgave 6</w:t>
      </w:r>
      <w:r w:rsidRPr="00985496">
        <w:rPr>
          <w:rFonts w:hAnsi="Franklin Gothic Book" w:ascii="Franklin Gothic Book"/>
          <w:sz w:val="24"/>
        </w:rPr>
        <w:t xml:space="preserve"> </w:t>
      </w:r>
      <w:r w:rsidRPr="00985496">
        <w:rPr>
          <w:rFonts w:hAnsi="Franklin Gothic Book" w:ascii="Franklin Gothic Book"/>
          <w:b w:val="0"/>
          <w:sz w:val="24"/>
        </w:rPr>
        <w:t xml:space="preserve">(6 poeng) </w:t>
      </w:r>
    </w:p>
    <w:p w:rsidRPr="00985496" w:rsidRDefault="002407A9" w:rsidR="002407A9" w:rsidP="00000F29" w14:paraId="2CFBB3E6" w14:textId="54AC5BA4">
      <w:pPr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 xml:space="preserve">Olav har fått sommerjobb. Han skal plukke moreller. </w:t>
      </w:r>
    </w:p>
    <w:p w:rsidRPr="00985496" w:rsidRDefault="002407A9" w:rsidR="002407A9" w:rsidP="002407A9" w14:paraId="2CFBB3E7" w14:textId="77777777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>Morellene skal legges i kurver. Salgsprisen for en kurv moreller inkludert 15 % merverdiavgift er 69 kroner.</w:t>
      </w:r>
    </w:p>
    <w:p w:rsidRPr="00985496" w:rsidRDefault="002407A9" w:rsidR="002407A9" w:rsidP="002407A9" w14:paraId="2CFBB3E8" w14:textId="2B62231B">
      <w:pPr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>Olav kan velge mellom tre ulike alt</w:t>
      </w:r>
      <w:r w:rsidR="00751CC8">
        <w:rPr>
          <w:rFonts w:hAnsi="Franklin Gothic Book" w:ascii="Franklin Gothic Book"/>
          <w:sz w:val="24"/>
          <w:szCs w:val="24"/>
        </w:rPr>
        <w:t>ernativer når det gjelder lønn.</w:t>
      </w:r>
    </w:p>
    <w:tbl>
      <w:tblPr>
        <w:tblStyle w:val="Tabellrutenett"/>
        <w:tblW w:w="0" w:type="auto"/>
        <w:tblBorders>
          <w:top w:val="none" w:sz="0" w:color="auto" w:space="0"/>
          <w:left w:val="none" w:sz="0" w:color="auto" w:space="0"/>
          <w:bottom w:val="none" w:sz="0" w:color="auto" w:space="0"/>
          <w:right w:val="none" w:sz="0" w:color="auto" w:space="0"/>
          <w:insideH w:val="none" w:sz="0" w:color="auto" w:space="0"/>
          <w:insideV w:val="none" w:sz="0" w:color="auto" w:space="0"/>
        </w:tblBorders>
        <w:tblLook w:firstRow="1" w:firstColumn="1" w:noHBand="0" w:val="04A0" w:lastRow="0" w:lastColumn="0" w:noVBand="1"/>
      </w:tblPr>
      <w:tblGrid>
        <w:gridCol w:w="1696"/>
        <w:gridCol w:w="7366"/>
      </w:tblGrid>
      <w:tr w:rsidRPr="00985496" w:rsidTr="006A67EC" w:rsidR="002407A9" w14:paraId="2CFBB3EC" w14:textId="77777777">
        <w:tc>
          <w:tcPr>
            <w:tcW w:w="1696" w:type="dxa"/>
          </w:tcPr>
          <w:p w:rsidRPr="00985496" w:rsidRDefault="002407A9" w:rsidR="002407A9" w:rsidP="006A67EC" w14:paraId="2CFBB3E9" w14:textId="77777777">
            <w:pPr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sz w:val="24"/>
                <w:szCs w:val="24"/>
              </w:rPr>
              <w:t>Alternativ 1:</w:t>
            </w:r>
          </w:p>
        </w:tc>
        <w:tc>
          <w:tcPr>
            <w:tcW w:w="7366" w:type="dxa"/>
          </w:tcPr>
          <w:p w:rsidRPr="00985496" w:rsidRDefault="002407A9" w:rsidR="002407A9" w:rsidP="006A67EC" w14:paraId="2CFBB3EA" w14:textId="77777777">
            <w:pPr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sz w:val="24"/>
                <w:szCs w:val="24"/>
              </w:rPr>
              <w:t>en fast timelønn på 135 kroner</w:t>
            </w:r>
          </w:p>
          <w:p w:rsidRPr="00985496" w:rsidRDefault="002407A9" w:rsidR="002407A9" w:rsidP="006A67EC" w14:paraId="2CFBB3EB" w14:textId="77777777">
            <w:pPr>
              <w:rPr>
                <w:rFonts w:hAnsi="Franklin Gothic Book" w:ascii="Franklin Gothic Book"/>
                <w:sz w:val="24"/>
                <w:szCs w:val="24"/>
              </w:rPr>
            </w:pPr>
          </w:p>
        </w:tc>
      </w:tr>
      <w:tr w:rsidRPr="00985496" w:rsidTr="006A67EC" w:rsidR="002407A9" w14:paraId="2CFBB3F0" w14:textId="77777777">
        <w:tc>
          <w:tcPr>
            <w:tcW w:w="1696" w:type="dxa"/>
          </w:tcPr>
          <w:p w:rsidRPr="00985496" w:rsidRDefault="002407A9" w:rsidR="002407A9" w:rsidP="006A67EC" w14:paraId="2CFBB3ED" w14:textId="77777777">
            <w:pPr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sz w:val="24"/>
                <w:szCs w:val="24"/>
              </w:rPr>
              <w:t>Alternativ 2:</w:t>
            </w:r>
          </w:p>
        </w:tc>
        <w:tc>
          <w:tcPr>
            <w:tcW w:w="7366" w:type="dxa"/>
          </w:tcPr>
          <w:p w:rsidRPr="00985496" w:rsidRDefault="002407A9" w:rsidR="002407A9" w:rsidP="006A67EC" w14:paraId="2CFBB3EE" w14:textId="77777777">
            <w:pPr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sz w:val="24"/>
                <w:szCs w:val="24"/>
              </w:rPr>
              <w:t xml:space="preserve">en fast timelønn på 80 kroner og i tillegg 3 kroner for hver kurv med moreller han plukker </w:t>
            </w:r>
          </w:p>
          <w:p w:rsidRPr="00985496" w:rsidRDefault="002407A9" w:rsidR="002407A9" w:rsidP="006A67EC" w14:paraId="2CFBB3EF" w14:textId="77777777">
            <w:pPr>
              <w:rPr>
                <w:rFonts w:hAnsi="Franklin Gothic Book" w:ascii="Franklin Gothic Book"/>
                <w:sz w:val="24"/>
                <w:szCs w:val="24"/>
              </w:rPr>
            </w:pPr>
          </w:p>
        </w:tc>
      </w:tr>
      <w:tr w:rsidRPr="00985496" w:rsidTr="006A67EC" w:rsidR="002407A9" w14:paraId="2CFBB3F4" w14:textId="77777777">
        <w:tc>
          <w:tcPr>
            <w:tcW w:w="1696" w:type="dxa"/>
          </w:tcPr>
          <w:p w:rsidRPr="00985496" w:rsidRDefault="002407A9" w:rsidR="002407A9" w:rsidP="006A67EC" w14:paraId="2CFBB3F1" w14:textId="77777777">
            <w:pPr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sz w:val="24"/>
                <w:szCs w:val="24"/>
              </w:rPr>
              <w:t>Alternativ 3:</w:t>
            </w:r>
          </w:p>
        </w:tc>
        <w:tc>
          <w:tcPr>
            <w:tcW w:w="7366" w:type="dxa"/>
          </w:tcPr>
          <w:p w:rsidRPr="00985496" w:rsidRDefault="002407A9" w:rsidR="002407A9" w:rsidP="006A67EC" w14:paraId="2CFBB3F2" w14:textId="77777777">
            <w:pPr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sz w:val="24"/>
                <w:szCs w:val="24"/>
              </w:rPr>
              <w:t>12 % av salgsprisen uten merverdiavgift for hver kurv med moreller han plukker</w:t>
            </w:r>
          </w:p>
          <w:p w:rsidRPr="00985496" w:rsidRDefault="002407A9" w:rsidR="002407A9" w:rsidP="006A67EC" w14:paraId="2CFBB3F3" w14:textId="77777777">
            <w:pPr>
              <w:rPr>
                <w:rFonts w:hAnsi="Franklin Gothic Book" w:ascii="Franklin Gothic Book"/>
                <w:sz w:val="24"/>
                <w:szCs w:val="24"/>
              </w:rPr>
            </w:pPr>
          </w:p>
        </w:tc>
      </w:tr>
    </w:tbl>
    <w:p w:rsidRPr="00B569C2" w:rsidRDefault="002407A9" w:rsidR="002407A9" w:rsidP="00B569C2" w14:paraId="2CFBB3F7" w14:textId="355A9E62">
      <w:pPr>
        <w:pStyle w:val="Listeavsnitt"/>
        <w:numPr>
          <w:ilvl w:val="0"/>
          <w:numId w:val="15"/>
        </w:numPr>
        <w:spacing w:line="276" w:after="160" w:lineRule="auto"/>
        <w:rPr>
          <w:color w:val="0000FF"/>
        </w:rPr>
      </w:pPr>
      <w:r w:rsidRPr="00985496">
        <w:t>For hvilket eller hvilke av de tre alternativene ovenfor er lønnen proporsjonal med mengden moreller Olav plukker? Begrunn svaret ditt.</w:t>
      </w:r>
      <w:r w:rsidR="00751CC8">
        <w:br/>
      </w:r>
      <w:r w:rsidRPr="00751CC8" w:rsidR="00000F29">
        <w:rPr>
          <w:color w:val="0000FF"/>
        </w:rPr>
        <w:br/>
      </w:r>
    </w:p>
    <w:p w:rsidRPr="00985496" w:rsidRDefault="002407A9" w:rsidR="002407A9" w:rsidP="002407A9" w14:paraId="2CFBB3F8" w14:textId="61576530">
      <w:pPr>
        <w:pStyle w:val="Listeavsnitt"/>
        <w:numPr>
          <w:ilvl w:val="0"/>
          <w:numId w:val="15"/>
        </w:numPr>
        <w:spacing w:line="276" w:after="160" w:lineRule="auto"/>
      </w:pPr>
      <w:r w:rsidRPr="00985496">
        <w:t>Hvor mange kurver med moreller må Olav plukke i løpet av en time for at alternativ 2 skal gi en høyere lønn enn alternativ 1?</w:t>
      </w:r>
    </w:p>
    <w:p w:rsidRPr="00985496" w:rsidRDefault="002407A9" w:rsidR="002407A9" w:rsidP="002407A9" w14:paraId="2CFBB3F9" w14:textId="77777777">
      <w:pPr>
        <w:pStyle w:val="Listeavsnitt"/>
        <w:ind w:left="360"/>
      </w:pPr>
    </w:p>
    <w:p w:rsidRDefault="002407A9" w:rsidR="003101D2" w:rsidP="00541866" w14:paraId="7E890481" w14:textId="77777777">
      <w:pPr>
        <w:pStyle w:val="Brdtekst"/>
        <w:numPr>
          <w:ilvl w:val="0"/>
          <w:numId w:val="15"/>
        </w:numPr>
        <w:spacing w:line="360" w:before="120" w:after="240" w:lineRule="auto"/>
        <w:rPr>
          <w:noProof/>
          <w:color w:val="0000FF"/>
        </w:rPr>
      </w:pPr>
      <w:r w:rsidRPr="00985496">
        <w:t xml:space="preserve">Hvor mange kurver med moreller må Olav plukke i løpet av en dag for å tjene </w:t>
      </w:r>
      <w:r w:rsidRPr="00985496">
        <w:br/>
        <w:t>1000 kroner dersom han velger alternativ 3?</w:t>
      </w:r>
      <w:r w:rsidR="00000F29">
        <w:br/>
      </w:r>
    </w:p>
    <w:p w:rsidRPr="003101D2" w:rsidRDefault="003101D2" w:rsidR="002407A9" w:rsidP="003101D2" w14:paraId="2CFBB3FB" w14:textId="28B5FC42">
      <w:pPr>
        <w:rPr>
          <w:rFonts w:hAnsi="Franklin Gothic Book" w:cs="Times New Roman" w:eastAsia="Times New Roman" w:ascii="Franklin Gothic Book"/>
          <w:noProof/>
          <w:color w:val="0000FF"/>
          <w:sz w:val="24"/>
          <w:szCs w:val="24"/>
        </w:rPr>
      </w:pPr>
      <w:r>
        <w:rPr>
          <w:noProof/>
          <w:color w:val="0000FF"/>
        </w:rPr>
        <w:br w:type="page"/>
      </w:r>
      <w:r w:rsidRPr="002D4A1A" w:rsidR="002407A9">
        <w:rPr>
          <w:rFonts w:hAnsi="Franklin Gothic Book" w:ascii="Franklin Gothic Book"/>
          <w:b/>
          <w:sz w:val="32"/>
          <w:szCs w:val="32"/>
        </w:rPr>
        <w:lastRenderedPageBreak/>
        <w:t>Oppgave 7</w:t>
      </w:r>
      <w:r w:rsidRPr="002D4A1A" w:rsidR="002407A9">
        <w:rPr>
          <w:rFonts w:hAnsi="Franklin Gothic Book" w:ascii="Franklin Gothic Book"/>
          <w:sz w:val="24"/>
          <w:szCs w:val="24"/>
        </w:rPr>
        <w:t xml:space="preserve"> (5 poeng)</w:t>
      </w:r>
    </w:p>
    <w:p w:rsidRDefault="000105B5" w:rsidR="000105B5" w:rsidP="002407A9" w14:paraId="394BEE55" w14:textId="4AF1E5E5">
      <w:pPr>
        <w:spacing w:before="120" w:after="240"/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>En pizzarestaurant tilbyr pizzaer i tre ulike størrelser.</w:t>
      </w:r>
      <w:r w:rsidR="00F21195">
        <w:rPr>
          <w:rFonts w:hAnsi="Franklin Gothic Book" w:ascii="Franklin Gothic Book"/>
          <w:sz w:val="24"/>
          <w:szCs w:val="24"/>
        </w:rPr>
        <w:br/>
      </w:r>
    </w:p>
    <w:p w:rsidRPr="00985496" w:rsidRDefault="000105B5" w:rsidR="000105B5" w:rsidP="000105B5" w14:paraId="68AA6247" w14:textId="77777777">
      <w:pPr>
        <w:pStyle w:val="Listeavsnitt"/>
        <w:numPr>
          <w:ilvl w:val="0"/>
          <w:numId w:val="4"/>
        </w:numPr>
        <w:spacing w:line="276" w:after="160" w:lineRule="auto"/>
      </w:pPr>
      <w:r w:rsidRPr="00985496">
        <w:t xml:space="preserve">Den minste pizzaen har en diameter på 20 cm, den mellomstore har en diameter på 30 cm, og den største har en diameter på 40 cm. </w:t>
      </w:r>
    </w:p>
    <w:p w:rsidRPr="00985496" w:rsidRDefault="000105B5" w:rsidR="000105B5" w:rsidP="000105B5" w14:paraId="6B893C1F" w14:textId="77777777">
      <w:pPr>
        <w:pStyle w:val="Listeavsnitt"/>
      </w:pPr>
    </w:p>
    <w:p w:rsidRDefault="000105B5" w:rsidR="000105B5" w:rsidP="000105B5" w14:paraId="0B007148" w14:textId="3D0D6074">
      <w:pPr>
        <w:pStyle w:val="Listeavsnitt"/>
        <w:numPr>
          <w:ilvl w:val="0"/>
          <w:numId w:val="4"/>
        </w:numPr>
        <w:spacing w:line="259" w:after="160" w:lineRule="auto"/>
      </w:pPr>
      <w:r w:rsidRPr="00985496">
        <w:t>Alle pizzaene er 1,25 cm tykke.</w:t>
      </w:r>
      <w:r w:rsidR="00F21195">
        <w:br/>
      </w:r>
    </w:p>
    <w:p w:rsidRPr="00985496" w:rsidRDefault="000105B5" w:rsidR="000105B5" w:rsidP="000105B5" w14:paraId="5544CBBB" w14:textId="77777777">
      <w:pPr>
        <w:rPr>
          <w:rFonts w:hAnsi="Franklin Gothic Book" w:ascii="Franklin Gothic Book"/>
          <w:sz w:val="24"/>
          <w:szCs w:val="24"/>
        </w:rPr>
      </w:pPr>
      <w:r w:rsidRPr="00985496">
        <w:rPr>
          <w:rFonts w:hAnsi="Franklin Gothic Book" w:ascii="Franklin Gothic Book"/>
          <w:sz w:val="24"/>
          <w:szCs w:val="24"/>
        </w:rPr>
        <w:t>Vi antar at når vi spiser pizza, er hver bit vi tar i munnen, 5 cm</w:t>
      </w:r>
      <w:r w:rsidRPr="00985496">
        <w:rPr>
          <w:rFonts w:hAnsi="Franklin Gothic Book" w:ascii="Franklin Gothic Book"/>
          <w:sz w:val="24"/>
          <w:szCs w:val="24"/>
          <w:vertAlign w:val="superscript"/>
        </w:rPr>
        <w:t>3</w:t>
      </w:r>
      <w:r w:rsidRPr="00985496">
        <w:rPr>
          <w:rFonts w:hAnsi="Franklin Gothic Book" w:ascii="Franklin Gothic Book"/>
          <w:sz w:val="24"/>
          <w:szCs w:val="24"/>
        </w:rPr>
        <w:t>.</w:t>
      </w:r>
    </w:p>
    <w:p w:rsidRPr="000105B5" w:rsidRDefault="000105B5" w:rsidR="000105B5" w:rsidP="000105B5" w14:paraId="1B0EDCB6" w14:textId="1B3D640F">
      <w:r w:rsidRPr="00985496">
        <w:rPr>
          <w:rFonts w:hAnsi="Franklin Gothic Book" w:ascii="Franklin Gothic Book"/>
          <w:sz w:val="24"/>
          <w:szCs w:val="24"/>
        </w:rPr>
        <w:t>Nedenfor ser du prislisten for noen utvalgte pizzatyper.</w:t>
      </w:r>
      <w:r>
        <w:br/>
      </w:r>
    </w:p>
    <w:tbl>
      <w:tblPr>
        <w:tblStyle w:val="Tabellrutenett"/>
        <w:tblW w:w="0" w:type="auto"/>
        <w:tblInd w:w="-5" w:type="dxa"/>
        <w:tblLook w:firstRow="1" w:firstColumn="1" w:noHBand="0" w:val="04A0" w:lastRow="0" w:lastColumn="0" w:noVBand="1"/>
      </w:tblPr>
      <w:tblGrid>
        <w:gridCol w:w="2190"/>
        <w:gridCol w:w="2170"/>
        <w:gridCol w:w="2188"/>
        <w:gridCol w:w="2214"/>
      </w:tblGrid>
      <w:tr w:rsidRPr="00985496" w:rsidTr="000105B5" w:rsidR="000105B5" w14:paraId="275FB2E4" w14:textId="77777777">
        <w:trPr>
          <w:trHeight w:val="1963"/>
        </w:trPr>
        <w:tc>
          <w:tcPr>
            <w:tcW w:w="2190" w:type="dxa"/>
            <w:vAlign w:val="center"/>
          </w:tcPr>
          <w:p w:rsidRPr="00985496" w:rsidRDefault="000105B5" w:rsidR="000105B5" w:rsidP="000105B5" w14:paraId="71DEF4E5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</w:rPr>
            </w:pPr>
          </w:p>
        </w:tc>
        <w:tc>
          <w:tcPr>
            <w:tcW w:w="2170" w:type="dxa"/>
            <w:vAlign w:val="center"/>
          </w:tcPr>
          <w:p w:rsidRPr="00985496" w:rsidRDefault="000105B5" w:rsidR="000105B5" w:rsidP="000105B5" w14:paraId="1165DDF2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noProof/>
                <w:sz w:val="24"/>
                <w:szCs w:val="24"/>
              </w:rPr>
              <w:drawing>
                <wp:inline distL="0" wp14:anchorId="63F5BB57" distT="0" distB="0" distR="0" wp14:editId="6520E806">
                  <wp:extent cx="608400" cy="626400"/>
                  <wp:effectExtent r="1270" b="2540" t="0" l="0"/>
                  <wp:docPr name="Bilde 3" id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name="" id="1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8400" cy="62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8" w:type="dxa"/>
            <w:vAlign w:val="center"/>
          </w:tcPr>
          <w:p w:rsidRPr="00985496" w:rsidRDefault="000105B5" w:rsidR="000105B5" w:rsidP="000105B5" w14:paraId="0C003DFF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noProof/>
                <w:sz w:val="24"/>
                <w:szCs w:val="24"/>
              </w:rPr>
              <w:drawing>
                <wp:inline distL="0" wp14:anchorId="3A720BD7" distT="0" distB="0" distR="0" wp14:editId="443D12E5">
                  <wp:extent cx="810000" cy="817200"/>
                  <wp:effectExtent r="0" b="2540" t="0" l="0"/>
                  <wp:docPr name="Bilde 18" id="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name="" id="1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0000" cy="81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4" w:type="dxa"/>
            <w:vAlign w:val="center"/>
          </w:tcPr>
          <w:p w:rsidRPr="00985496" w:rsidRDefault="000105B5" w:rsidR="000105B5" w:rsidP="000105B5" w14:paraId="00571225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noProof/>
                <w:sz w:val="24"/>
                <w:szCs w:val="24"/>
              </w:rPr>
              <w:drawing>
                <wp:inline distL="0" wp14:anchorId="760AA238" distT="0" distB="0" distR="0" wp14:editId="10FE460B">
                  <wp:extent cx="1101600" cy="1076400"/>
                  <wp:effectExtent r="3810" b="0" t="0" l="0"/>
                  <wp:docPr name="Bilde 21" id="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name="" id="1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1600" cy="107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985496" w:rsidTr="000105B5" w:rsidR="000105B5" w14:paraId="1C5070A3" w14:textId="77777777">
        <w:trPr>
          <w:trHeight w:val="670"/>
        </w:trPr>
        <w:tc>
          <w:tcPr>
            <w:tcW w:w="2190" w:type="dxa"/>
            <w:vAlign w:val="center"/>
          </w:tcPr>
          <w:p w:rsidRPr="00985496" w:rsidRDefault="000105B5" w:rsidR="000105B5" w:rsidP="000105B5" w14:paraId="1D5E9712" w14:textId="77777777">
            <w:pPr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  <w:t>01 DEN ENKLE</w:t>
            </w:r>
          </w:p>
          <w:p w:rsidRPr="00985496" w:rsidRDefault="000105B5" w:rsidR="000105B5" w:rsidP="000105B5" w14:paraId="50D63EEB" w14:textId="77777777">
            <w:pPr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ED7D31" w:themeColor="accent2"/>
                <w:sz w:val="24"/>
                <w:szCs w:val="24"/>
              </w:rPr>
              <w:t>Ost, tomatsaus – og bare det!</w:t>
            </w:r>
          </w:p>
        </w:tc>
        <w:tc>
          <w:tcPr>
            <w:tcW w:w="2170" w:type="dxa"/>
            <w:vAlign w:val="center"/>
          </w:tcPr>
          <w:p w:rsidRPr="00985496" w:rsidRDefault="000105B5" w:rsidR="000105B5" w:rsidP="000105B5" w14:paraId="46388BBF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  <w:t>39,-</w:t>
            </w:r>
          </w:p>
        </w:tc>
        <w:tc>
          <w:tcPr>
            <w:tcW w:w="2188" w:type="dxa"/>
            <w:vAlign w:val="center"/>
          </w:tcPr>
          <w:p w:rsidRPr="00985496" w:rsidRDefault="000105B5" w:rsidR="000105B5" w:rsidP="000105B5" w14:paraId="0255F814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  <w:t>89,-</w:t>
            </w:r>
          </w:p>
        </w:tc>
        <w:tc>
          <w:tcPr>
            <w:tcW w:w="2214" w:type="dxa"/>
            <w:vAlign w:val="center"/>
          </w:tcPr>
          <w:p w:rsidRPr="00985496" w:rsidRDefault="000105B5" w:rsidR="000105B5" w:rsidP="000105B5" w14:paraId="371ADB00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  <w:t>119,-</w:t>
            </w:r>
          </w:p>
        </w:tc>
      </w:tr>
      <w:tr w:rsidRPr="00985496" w:rsidTr="000105B5" w:rsidR="000105B5" w14:paraId="565A5C99" w14:textId="77777777">
        <w:trPr>
          <w:trHeight w:val="836"/>
        </w:trPr>
        <w:tc>
          <w:tcPr>
            <w:tcW w:w="2190" w:type="dxa"/>
            <w:vAlign w:val="center"/>
          </w:tcPr>
          <w:p w:rsidRPr="00985496" w:rsidRDefault="000105B5" w:rsidR="000105B5" w:rsidP="000105B5" w14:paraId="54FDDB54" w14:textId="77777777">
            <w:pPr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  <w:t>04 SPESIAL</w:t>
            </w:r>
            <w:r w:rsidRPr="00985496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  <w:br/>
            </w:r>
            <w:r w:rsidRPr="00985496">
              <w:rPr>
                <w:rFonts w:hAnsi="Franklin Gothic Book" w:ascii="Franklin Gothic Book"/>
                <w:b/>
                <w:color w:val="ED7D31" w:themeColor="accent2"/>
                <w:sz w:val="24"/>
                <w:szCs w:val="24"/>
              </w:rPr>
              <w:t>Ost, tomatsaus, kjøttdeig, løk og bacon</w:t>
            </w:r>
          </w:p>
        </w:tc>
        <w:tc>
          <w:tcPr>
            <w:tcW w:w="2170" w:type="dxa"/>
            <w:vAlign w:val="center"/>
          </w:tcPr>
          <w:p w:rsidRPr="00985496" w:rsidRDefault="000105B5" w:rsidR="000105B5" w:rsidP="000105B5" w14:paraId="29D4159C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  <w:t>52,-</w:t>
            </w:r>
          </w:p>
        </w:tc>
        <w:tc>
          <w:tcPr>
            <w:tcW w:w="2188" w:type="dxa"/>
            <w:vAlign w:val="center"/>
          </w:tcPr>
          <w:p w:rsidRPr="00985496" w:rsidRDefault="000105B5" w:rsidR="000105B5" w:rsidP="000105B5" w14:paraId="484DD152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  <w:t>135,-</w:t>
            </w:r>
          </w:p>
        </w:tc>
        <w:tc>
          <w:tcPr>
            <w:tcW w:w="2214" w:type="dxa"/>
            <w:vAlign w:val="center"/>
          </w:tcPr>
          <w:p w:rsidRPr="00985496" w:rsidRDefault="000105B5" w:rsidR="000105B5" w:rsidP="000105B5" w14:paraId="6C6413D9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  <w:t>182,-</w:t>
            </w:r>
          </w:p>
        </w:tc>
      </w:tr>
      <w:tr w:rsidRPr="00985496" w:rsidTr="000105B5" w:rsidR="000105B5" w14:paraId="0B15F21B" w14:textId="77777777">
        <w:trPr>
          <w:trHeight w:val="1290"/>
        </w:trPr>
        <w:tc>
          <w:tcPr>
            <w:tcW w:w="2190" w:type="dxa"/>
            <w:vAlign w:val="center"/>
          </w:tcPr>
          <w:p w:rsidRPr="00985496" w:rsidRDefault="000105B5" w:rsidR="000105B5" w:rsidP="000105B5" w14:paraId="639F41A8" w14:textId="77777777">
            <w:pPr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  <w:t>07 HOT &amp; SPICY</w:t>
            </w:r>
          </w:p>
          <w:p w:rsidRPr="00985496" w:rsidRDefault="000105B5" w:rsidR="000105B5" w:rsidP="000105B5" w14:paraId="6FA6AF55" w14:textId="77777777">
            <w:pPr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ED7D31" w:themeColor="accent2"/>
                <w:sz w:val="24"/>
                <w:szCs w:val="24"/>
              </w:rPr>
              <w:t>Ost, tomatsaus, marinert kylling, marinert biff, nachoschips, hvitløk, mais og chili</w:t>
            </w:r>
          </w:p>
        </w:tc>
        <w:tc>
          <w:tcPr>
            <w:tcW w:w="2170" w:type="dxa"/>
            <w:vAlign w:val="center"/>
          </w:tcPr>
          <w:p w:rsidRPr="00985496" w:rsidRDefault="000105B5" w:rsidR="000105B5" w:rsidP="000105B5" w14:paraId="68A13FE5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  <w:t>66,-</w:t>
            </w:r>
          </w:p>
        </w:tc>
        <w:tc>
          <w:tcPr>
            <w:tcW w:w="2188" w:type="dxa"/>
            <w:vAlign w:val="center"/>
          </w:tcPr>
          <w:p w:rsidRPr="00985496" w:rsidRDefault="000105B5" w:rsidR="000105B5" w:rsidP="000105B5" w14:paraId="0D1D2350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  <w:t>149,-</w:t>
            </w:r>
          </w:p>
        </w:tc>
        <w:tc>
          <w:tcPr>
            <w:tcW w:w="2214" w:type="dxa"/>
            <w:vAlign w:val="center"/>
          </w:tcPr>
          <w:p w:rsidRPr="00985496" w:rsidRDefault="000105B5" w:rsidR="000105B5" w:rsidP="000105B5" w14:paraId="31E075DA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</w:rPr>
              <w:t>199,-</w:t>
            </w:r>
          </w:p>
        </w:tc>
      </w:tr>
    </w:tbl>
    <w:p w:rsidRDefault="000105B5" w:rsidR="000105B5" w:rsidP="002407A9" w14:paraId="60DBBBCD" w14:textId="31648D2F">
      <w:pPr>
        <w:spacing w:before="120" w:after="240"/>
        <w:rPr>
          <w:rFonts w:hAnsi="Franklin Gothic Book" w:ascii="Franklin Gothic Book"/>
          <w:sz w:val="24"/>
          <w:szCs w:val="24"/>
        </w:rPr>
      </w:pPr>
    </w:p>
    <w:p w:rsidRPr="00985496" w:rsidRDefault="000105B5" w:rsidR="000105B5" w:rsidP="000105B5" w14:paraId="072EAFDD" w14:textId="47BC4AF2">
      <w:pPr>
        <w:pStyle w:val="Listeavsnitt"/>
        <w:numPr>
          <w:ilvl w:val="0"/>
          <w:numId w:val="16"/>
        </w:numPr>
      </w:pPr>
      <w:r w:rsidRPr="00985496">
        <w:t>Vis at volumet av den minste pizzaen er 393 cm</w:t>
      </w:r>
      <w:r w:rsidRPr="00985496">
        <w:rPr>
          <w:vertAlign w:val="superscript"/>
        </w:rPr>
        <w:t>3</w:t>
      </w:r>
      <w:r w:rsidRPr="00985496">
        <w:t xml:space="preserve">. </w:t>
      </w:r>
      <w:r>
        <w:br/>
      </w:r>
      <w:r w:rsidRPr="00555DB0">
        <w:rPr>
          <w:color w:val="3333FF"/>
        </w:rPr>
        <w:br/>
      </w:r>
    </w:p>
    <w:p w:rsidRDefault="000105B5" w:rsidR="000105B5" w:rsidP="000105B5" w14:paraId="251D77B8" w14:textId="6F1295EE">
      <w:pPr>
        <w:pStyle w:val="Listeavsnitt"/>
        <w:numPr>
          <w:ilvl w:val="0"/>
          <w:numId w:val="16"/>
        </w:numPr>
        <w:spacing w:after="240"/>
      </w:pPr>
      <w:r w:rsidRPr="00985496">
        <w:t xml:space="preserve">Lag et regneark som vist nedenfor. I de hvite cellene skal du registrere opplysninger. </w:t>
      </w:r>
      <w:r w:rsidRPr="00985496">
        <w:br/>
        <w:t>I de gule cellene skal du sette inn formler.</w:t>
      </w:r>
    </w:p>
    <w:p w:rsidRDefault="000105B5" w:rsidR="000105B5" w:rsidP="000105B5" w14:paraId="370EB051" w14:textId="77F5D83E">
      <w:pPr>
        <w:spacing w:after="240"/>
      </w:pPr>
      <w:r w:rsidRPr="00000F29">
        <w:rPr>
          <w:rFonts w:hAnsi="Franklin Gothic Book" w:ascii="Franklin Gothic Book"/>
          <w:noProof/>
          <w:sz w:val="32"/>
          <w:szCs w:val="32"/>
          <w:lang w:eastAsia="nb-NO"/>
        </w:rPr>
        <w:lastRenderedPageBreak/>
        <w:drawing>
          <wp:inline distL="0" wp14:anchorId="08529B84" distT="0" distB="0" distR="0" wp14:editId="6424DAC3">
            <wp:extent cx="5169049" cy="2120153"/>
            <wp:effectExtent r="0" b="0" t="0" l="0"/>
            <wp:docPr name="Bilde 22" id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name="" id="1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9049" cy="2120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Default="000105B5" w:rsidR="000105B5" w:rsidP="000105B5" w14:paraId="2D75A80E" w14:textId="20652FF6">
      <w:pPr>
        <w:spacing w:after="240"/>
      </w:pPr>
    </w:p>
    <w:p w:rsidRDefault="000105B5" w:rsidR="000105B5" w:rsidP="000105B5" w14:paraId="64EDBDB1" w14:textId="676E08DE">
      <w:pPr>
        <w:spacing w:after="240"/>
      </w:pPr>
    </w:p>
    <w:p w:rsidRDefault="000105B5" w:rsidR="000105B5" w:rsidP="000105B5" w14:paraId="35411278" w14:textId="1B2CD0CE">
      <w:pPr>
        <w:spacing w:after="240"/>
      </w:pPr>
    </w:p>
    <w:p w:rsidRDefault="00401888" w:rsidR="00401888" w:rsidP="000C4FF3" w14:paraId="2CFBB426" w14:textId="2E4D754A">
      <w:pPr>
        <w:spacing w:after="240"/>
        <w:rPr>
          <w:rFonts w:hAnsi="Franklin Gothic Book" w:ascii="Franklin Gothic Book"/>
          <w:sz w:val="24"/>
          <w:szCs w:val="24"/>
        </w:rPr>
      </w:pPr>
    </w:p>
    <w:p w:rsidRDefault="00B2527A" w:rsidR="00B2527A" w14:paraId="198149CD" w14:textId="164756AD">
      <w:pPr>
        <w:rPr>
          <w:rFonts w:hAnsi="Franklin Gothic Book" w:ascii="Franklin Gothic Book"/>
          <w:sz w:val="24"/>
          <w:szCs w:val="24"/>
        </w:rPr>
      </w:pPr>
      <w:r>
        <w:rPr>
          <w:rFonts w:hAnsi="Franklin Gothic Book" w:ascii="Franklin Gothic Book"/>
          <w:sz w:val="24"/>
          <w:szCs w:val="24"/>
        </w:rPr>
        <w:br w:type="page"/>
      </w:r>
    </w:p>
    <w:p w:rsidRPr="002D494F" w:rsidRDefault="00B2527A" w:rsidR="00B2527A" w:rsidP="00B2527A" w14:paraId="7E46CDBE" w14:textId="77777777">
      <w:pPr>
        <w:pStyle w:val="Brdtekst"/>
        <w:spacing w:line="240" w:before="120" w:lineRule="auto"/>
        <w:rPr>
          <w:b/>
        </w:rPr>
      </w:pPr>
      <w:r w:rsidRPr="002D494F">
        <w:rPr>
          <w:b/>
        </w:rPr>
        <w:lastRenderedPageBreak/>
        <w:t>Kilder for bilder, tegninger osv.</w:t>
      </w:r>
    </w:p>
    <w:p w:rsidRPr="002D494F" w:rsidRDefault="00B2527A" w:rsidR="00B2527A" w:rsidP="00B2527A" w14:paraId="7D4FE423" w14:textId="77777777">
      <w:pPr>
        <w:pStyle w:val="Brdtekst"/>
        <w:spacing w:line="240" w:before="120" w:lineRule="auto"/>
        <w:rPr>
          <w:sz w:val="2"/>
        </w:rPr>
      </w:pPr>
    </w:p>
    <w:p w:rsidRDefault="00C846D6" w:rsidR="00F1730A" w:rsidP="00F1730A" w14:paraId="3207A259" w14:textId="77777777">
      <w:pPr>
        <w:pStyle w:val="Listeavsnitt"/>
        <w:numPr>
          <w:ilvl w:val="0"/>
          <w:numId w:val="23"/>
        </w:numPr>
        <w:spacing w:after="240"/>
      </w:pPr>
      <w:r w:rsidRPr="00F1730A">
        <w:t xml:space="preserve">Lampeskjerm: http://www.lama.com/produktkategori/lampeskjermer/ (06.10.2017) </w:t>
      </w:r>
    </w:p>
    <w:p w:rsidRDefault="00C846D6" w:rsidR="00F1730A" w:rsidP="00F1730A" w14:paraId="563D5C1C" w14:textId="77777777">
      <w:pPr>
        <w:pStyle w:val="Listeavsnitt"/>
        <w:numPr>
          <w:ilvl w:val="0"/>
          <w:numId w:val="23"/>
        </w:numPr>
        <w:spacing w:after="240"/>
      </w:pPr>
      <w:r w:rsidRPr="00F1730A">
        <w:t xml:space="preserve">Temperatur: https://www.suomenlampomittari.fi/tag/lampomittari/page/7/ (10.12.2018) </w:t>
      </w:r>
    </w:p>
    <w:p w:rsidRDefault="00C846D6" w:rsidR="00F1730A" w:rsidP="00F1730A" w14:paraId="0E9F2D62" w14:textId="77777777">
      <w:pPr>
        <w:pStyle w:val="Listeavsnitt"/>
        <w:numPr>
          <w:ilvl w:val="0"/>
          <w:numId w:val="23"/>
        </w:numPr>
        <w:spacing w:after="240"/>
      </w:pPr>
      <w:r w:rsidRPr="00F1730A">
        <w:t xml:space="preserve">Moreller: h ttp://www.matmerk.no/no/beskyttedebetegnelser/godkjente-produkter/hardangermoreller (05.10.2017) </w:t>
      </w:r>
    </w:p>
    <w:p w:rsidRPr="00F1730A" w:rsidRDefault="00C846D6" w:rsidR="00B2527A" w:rsidP="00F1730A" w14:paraId="49D4E7EA" w14:textId="4FC33398">
      <w:pPr>
        <w:pStyle w:val="Listeavsnitt"/>
        <w:numPr>
          <w:ilvl w:val="0"/>
          <w:numId w:val="23"/>
        </w:numPr>
        <w:spacing w:after="240"/>
      </w:pPr>
      <w:r w:rsidRPr="00F1730A">
        <w:t>Andre bilder, tegninger og grafiske framstillinger: Utdanningsdirektoratet</w:t>
      </w:r>
    </w:p>
    <w:sectPr w:rsidRPr="00F1730A" w:rsidR="00B2527A" w:rsidSect="00B05C97">
      <w:footerReference r:id="rId85" w:type="default"/>
      <w:pgSz w:w="11906" w:h="16838"/>
      <w:pgMar w:gutter="0" w:bottom="1417" w:left="1417" w:footer="709" w:top="1417" w:right="1417" w:header="709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2F126E" w14:textId="77777777" w:rsidR="00977BEC" w:rsidRDefault="00977BEC">
      <w:pPr>
        <w:spacing w:after="0" w:line="240" w:lineRule="auto"/>
      </w:pPr>
      <w:r>
        <w:separator/>
      </w:r>
    </w:p>
  </w:endnote>
  <w:endnote w:type="continuationSeparator" w:id="0">
    <w:p w14:paraId="752CAA1C" w14:textId="77777777" w:rsidR="00977BEC" w:rsidRDefault="00977B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-1809304979"/>
      <w:docPartObj>
        <w:docPartGallery w:val="Page Numbers (Bottom of Page)"/>
        <w:docPartUnique/>
      </w:docPartObj>
    </w:sdtPr>
    <w:sdtEndPr/>
    <w:sdtContent>
      <w:sdt>
        <w:sdtPr>
          <w:rPr>
            <w:sz w:val="20"/>
            <w:szCs w:val="20"/>
          </w:r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58B03474" w14:textId="091C95ED" w:rsidR="002F639F" w:rsidRPr="00636AB5" w:rsidRDefault="002F639F" w:rsidP="006D09FD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ksamen MAT1011 Matematikk 1P Våren 2018</w:t>
            </w:r>
            <w:r w:rsidRPr="00636AB5">
              <w:rPr>
                <w:sz w:val="20"/>
                <w:szCs w:val="20"/>
              </w:rPr>
              <w:tab/>
            </w:r>
            <w:r w:rsidRPr="00636AB5">
              <w:rPr>
                <w:sz w:val="20"/>
                <w:szCs w:val="20"/>
              </w:rPr>
              <w:tab/>
              <w:t xml:space="preserve">   Side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PAGE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 w:rsidR="003101D2">
              <w:rPr>
                <w:b/>
                <w:bCs/>
                <w:noProof/>
                <w:sz w:val="20"/>
                <w:szCs w:val="20"/>
              </w:rPr>
              <w:t>12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  <w:r w:rsidRPr="00636AB5">
              <w:rPr>
                <w:sz w:val="20"/>
                <w:szCs w:val="20"/>
              </w:rPr>
              <w:t xml:space="preserve"> av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NUMPAGES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 w:rsidR="003101D2">
              <w:rPr>
                <w:b/>
                <w:bCs/>
                <w:noProof/>
                <w:sz w:val="20"/>
                <w:szCs w:val="20"/>
              </w:rPr>
              <w:t>12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  <w:p w14:paraId="1028FC4B" w14:textId="0466DAFB" w:rsidR="002F639F" w:rsidRDefault="002F639F">
    <w:pPr>
      <w:pStyle w:val="Bunntekst"/>
    </w:pPr>
  </w:p>
  <w:p w14:paraId="7C69C1FB" w14:textId="77777777" w:rsidR="002F639F" w:rsidRDefault="002F639F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DD62B6" w14:textId="77777777" w:rsidR="00977BEC" w:rsidRDefault="00977BEC">
      <w:pPr>
        <w:spacing w:after="0" w:line="240" w:lineRule="auto"/>
      </w:pPr>
      <w:r>
        <w:separator/>
      </w:r>
    </w:p>
  </w:footnote>
  <w:footnote w:type="continuationSeparator" w:id="0">
    <w:p w14:paraId="1C7EE740" w14:textId="77777777" w:rsidR="00977BEC" w:rsidRDefault="00977BE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0590E"/>
    <w:multiLevelType w:val="hybridMultilevel"/>
    <w:tmpl w:val="5ADE8B90"/>
    <w:lvl w:ilvl="0" w:tplc="7C4AB24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74612E"/>
    <w:multiLevelType w:val="hybridMultilevel"/>
    <w:tmpl w:val="A99C72B2"/>
    <w:lvl w:ilvl="0" w:tplc="8E50225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58D1014"/>
    <w:multiLevelType w:val="hybridMultilevel"/>
    <w:tmpl w:val="392490B4"/>
    <w:lvl w:ilvl="0" w:tplc="C7E41E2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38B62A9"/>
    <w:multiLevelType w:val="hybridMultilevel"/>
    <w:tmpl w:val="2EBC5878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832866"/>
    <w:multiLevelType w:val="hybridMultilevel"/>
    <w:tmpl w:val="1B4ED16E"/>
    <w:lvl w:ilvl="0" w:tplc="F64430F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E573772"/>
    <w:multiLevelType w:val="hybridMultilevel"/>
    <w:tmpl w:val="A1C0C8D0"/>
    <w:lvl w:ilvl="0" w:tplc="BAC4827A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814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14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814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14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14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814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14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14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 w15:restartNumberingAfterBreak="0">
    <w:nsid w:val="20B4525C"/>
    <w:multiLevelType w:val="hybridMultilevel"/>
    <w:tmpl w:val="6AFEF4F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A20766"/>
    <w:multiLevelType w:val="hybridMultilevel"/>
    <w:tmpl w:val="B9F21180"/>
    <w:lvl w:ilvl="0" w:tplc="04140011">
      <w:start w:val="1"/>
      <w:numFmt w:val="decimal"/>
      <w:lvlText w:val="%1)"/>
      <w:lvlJc w:val="left"/>
      <w:pPr>
        <w:ind w:left="1068" w:hanging="360"/>
      </w:pPr>
    </w:lvl>
    <w:lvl w:ilvl="1" w:tplc="04140019" w:tentative="1">
      <w:start w:val="1"/>
      <w:numFmt w:val="lowerLetter"/>
      <w:lvlText w:val="%2."/>
      <w:lvlJc w:val="left"/>
      <w:pPr>
        <w:ind w:left="1788" w:hanging="360"/>
      </w:pPr>
    </w:lvl>
    <w:lvl w:ilvl="2" w:tplc="0414001B" w:tentative="1">
      <w:start w:val="1"/>
      <w:numFmt w:val="lowerRoman"/>
      <w:lvlText w:val="%3."/>
      <w:lvlJc w:val="right"/>
      <w:pPr>
        <w:ind w:left="2508" w:hanging="180"/>
      </w:pPr>
    </w:lvl>
    <w:lvl w:ilvl="3" w:tplc="0414000F" w:tentative="1">
      <w:start w:val="1"/>
      <w:numFmt w:val="decimal"/>
      <w:lvlText w:val="%4."/>
      <w:lvlJc w:val="left"/>
      <w:pPr>
        <w:ind w:left="3228" w:hanging="360"/>
      </w:pPr>
    </w:lvl>
    <w:lvl w:ilvl="4" w:tplc="04140019" w:tentative="1">
      <w:start w:val="1"/>
      <w:numFmt w:val="lowerLetter"/>
      <w:lvlText w:val="%5."/>
      <w:lvlJc w:val="left"/>
      <w:pPr>
        <w:ind w:left="3948" w:hanging="360"/>
      </w:pPr>
    </w:lvl>
    <w:lvl w:ilvl="5" w:tplc="0414001B" w:tentative="1">
      <w:start w:val="1"/>
      <w:numFmt w:val="lowerRoman"/>
      <w:lvlText w:val="%6."/>
      <w:lvlJc w:val="right"/>
      <w:pPr>
        <w:ind w:left="4668" w:hanging="180"/>
      </w:pPr>
    </w:lvl>
    <w:lvl w:ilvl="6" w:tplc="0414000F" w:tentative="1">
      <w:start w:val="1"/>
      <w:numFmt w:val="decimal"/>
      <w:lvlText w:val="%7."/>
      <w:lvlJc w:val="left"/>
      <w:pPr>
        <w:ind w:left="5388" w:hanging="360"/>
      </w:pPr>
    </w:lvl>
    <w:lvl w:ilvl="7" w:tplc="04140019" w:tentative="1">
      <w:start w:val="1"/>
      <w:numFmt w:val="lowerLetter"/>
      <w:lvlText w:val="%8."/>
      <w:lvlJc w:val="left"/>
      <w:pPr>
        <w:ind w:left="6108" w:hanging="360"/>
      </w:pPr>
    </w:lvl>
    <w:lvl w:ilvl="8" w:tplc="0414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27E35D39"/>
    <w:multiLevelType w:val="hybridMultilevel"/>
    <w:tmpl w:val="B942A5E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B1C0E3B"/>
    <w:multiLevelType w:val="hybridMultilevel"/>
    <w:tmpl w:val="84DA2E78"/>
    <w:lvl w:ilvl="0" w:tplc="298A0C1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BDD0394"/>
    <w:multiLevelType w:val="hybridMultilevel"/>
    <w:tmpl w:val="EFD41C6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08D52CA"/>
    <w:multiLevelType w:val="hybridMultilevel"/>
    <w:tmpl w:val="BEDC96F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6E2EB8"/>
    <w:multiLevelType w:val="hybridMultilevel"/>
    <w:tmpl w:val="EC68E47C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725E26"/>
    <w:multiLevelType w:val="hybridMultilevel"/>
    <w:tmpl w:val="96F0FD7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2E32F2E"/>
    <w:multiLevelType w:val="hybridMultilevel"/>
    <w:tmpl w:val="F59616D6"/>
    <w:lvl w:ilvl="0" w:tplc="59D8400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5A3602A7"/>
    <w:multiLevelType w:val="hybridMultilevel"/>
    <w:tmpl w:val="F36614B4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BDE710E"/>
    <w:multiLevelType w:val="hybridMultilevel"/>
    <w:tmpl w:val="A56C8B04"/>
    <w:lvl w:ilvl="0" w:tplc="A0961BDE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43A1BA1"/>
    <w:multiLevelType w:val="hybridMultilevel"/>
    <w:tmpl w:val="66EA94AA"/>
    <w:lvl w:ilvl="0" w:tplc="B4022F8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5797F52"/>
    <w:multiLevelType w:val="hybridMultilevel"/>
    <w:tmpl w:val="D424F070"/>
    <w:lvl w:ilvl="0" w:tplc="863E5A3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7332F7F"/>
    <w:multiLevelType w:val="hybridMultilevel"/>
    <w:tmpl w:val="A0CC481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20361E"/>
    <w:multiLevelType w:val="hybridMultilevel"/>
    <w:tmpl w:val="A56251F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E543B74"/>
    <w:multiLevelType w:val="hybridMultilevel"/>
    <w:tmpl w:val="079C59A2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3"/>
  </w:num>
  <w:num w:numId="4">
    <w:abstractNumId w:val="16"/>
  </w:num>
  <w:num w:numId="5">
    <w:abstractNumId w:val="21"/>
  </w:num>
  <w:num w:numId="6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8"/>
  </w:num>
  <w:num w:numId="8">
    <w:abstractNumId w:val="9"/>
  </w:num>
  <w:num w:numId="9">
    <w:abstractNumId w:val="7"/>
  </w:num>
  <w:num w:numId="10">
    <w:abstractNumId w:val="4"/>
  </w:num>
  <w:num w:numId="11">
    <w:abstractNumId w:val="2"/>
  </w:num>
  <w:num w:numId="12">
    <w:abstractNumId w:val="1"/>
  </w:num>
  <w:num w:numId="13">
    <w:abstractNumId w:val="17"/>
  </w:num>
  <w:num w:numId="14">
    <w:abstractNumId w:val="19"/>
  </w:num>
  <w:num w:numId="15">
    <w:abstractNumId w:val="14"/>
  </w:num>
  <w:num w:numId="16">
    <w:abstractNumId w:val="13"/>
  </w:num>
  <w:num w:numId="17">
    <w:abstractNumId w:val="12"/>
  </w:num>
  <w:num w:numId="18">
    <w:abstractNumId w:val="11"/>
  </w:num>
  <w:num w:numId="19">
    <w:abstractNumId w:val="22"/>
  </w:num>
  <w:num w:numId="20">
    <w:abstractNumId w:val="8"/>
  </w:num>
  <w:num w:numId="21">
    <w:abstractNumId w:val="10"/>
  </w:num>
  <w:num w:numId="22">
    <w:abstractNumId w:val="15"/>
  </w:num>
  <w:num w:numId="2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07A9"/>
    <w:rsid w:val="00000F29"/>
    <w:rsid w:val="00007EA7"/>
    <w:rsid w:val="000105B5"/>
    <w:rsid w:val="00044DB3"/>
    <w:rsid w:val="0005000B"/>
    <w:rsid w:val="00050E3E"/>
    <w:rsid w:val="000C4A0F"/>
    <w:rsid w:val="000C4FF3"/>
    <w:rsid w:val="001108A5"/>
    <w:rsid w:val="00136503"/>
    <w:rsid w:val="001868DD"/>
    <w:rsid w:val="00186C61"/>
    <w:rsid w:val="001A7A9B"/>
    <w:rsid w:val="001C6FE0"/>
    <w:rsid w:val="001E571C"/>
    <w:rsid w:val="002407A9"/>
    <w:rsid w:val="00255363"/>
    <w:rsid w:val="00257FA3"/>
    <w:rsid w:val="00282C7A"/>
    <w:rsid w:val="002871C9"/>
    <w:rsid w:val="002B3389"/>
    <w:rsid w:val="002D30AB"/>
    <w:rsid w:val="002D4A1A"/>
    <w:rsid w:val="002F3746"/>
    <w:rsid w:val="002F639F"/>
    <w:rsid w:val="00307DA2"/>
    <w:rsid w:val="003101D2"/>
    <w:rsid w:val="00341638"/>
    <w:rsid w:val="00342E82"/>
    <w:rsid w:val="00364820"/>
    <w:rsid w:val="00397366"/>
    <w:rsid w:val="003B2F57"/>
    <w:rsid w:val="00401888"/>
    <w:rsid w:val="00490EF2"/>
    <w:rsid w:val="0050314C"/>
    <w:rsid w:val="00544E59"/>
    <w:rsid w:val="00555DB0"/>
    <w:rsid w:val="005C7EDC"/>
    <w:rsid w:val="005E58CD"/>
    <w:rsid w:val="00647910"/>
    <w:rsid w:val="006748D6"/>
    <w:rsid w:val="00690468"/>
    <w:rsid w:val="00697BB6"/>
    <w:rsid w:val="006A67EC"/>
    <w:rsid w:val="006D09FD"/>
    <w:rsid w:val="006D28F0"/>
    <w:rsid w:val="006D32C0"/>
    <w:rsid w:val="006D5DAD"/>
    <w:rsid w:val="006F76DB"/>
    <w:rsid w:val="007444EE"/>
    <w:rsid w:val="00751CC8"/>
    <w:rsid w:val="007A694F"/>
    <w:rsid w:val="007B1107"/>
    <w:rsid w:val="00841E8F"/>
    <w:rsid w:val="0084218B"/>
    <w:rsid w:val="008A6D82"/>
    <w:rsid w:val="008B7A9C"/>
    <w:rsid w:val="00912EA5"/>
    <w:rsid w:val="00966E91"/>
    <w:rsid w:val="00977BEC"/>
    <w:rsid w:val="00985496"/>
    <w:rsid w:val="00A33E02"/>
    <w:rsid w:val="00A6732E"/>
    <w:rsid w:val="00AB68F2"/>
    <w:rsid w:val="00AC0655"/>
    <w:rsid w:val="00AD4973"/>
    <w:rsid w:val="00AD5B1A"/>
    <w:rsid w:val="00B05C97"/>
    <w:rsid w:val="00B13AAB"/>
    <w:rsid w:val="00B2527A"/>
    <w:rsid w:val="00B569C2"/>
    <w:rsid w:val="00B62397"/>
    <w:rsid w:val="00B77A16"/>
    <w:rsid w:val="00C46E44"/>
    <w:rsid w:val="00C716B9"/>
    <w:rsid w:val="00C846D6"/>
    <w:rsid w:val="00CC4F33"/>
    <w:rsid w:val="00D10F5F"/>
    <w:rsid w:val="00D22634"/>
    <w:rsid w:val="00D3184A"/>
    <w:rsid w:val="00D93A3C"/>
    <w:rsid w:val="00DC0891"/>
    <w:rsid w:val="00E75AE4"/>
    <w:rsid w:val="00EB7234"/>
    <w:rsid w:val="00EF0AD4"/>
    <w:rsid w:val="00F05E98"/>
    <w:rsid w:val="00F1730A"/>
    <w:rsid w:val="00F21195"/>
    <w:rsid w:val="00F67809"/>
    <w:rsid w:val="00FD33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CFBB31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eastAsiaTheme="minorHAnsi" w:cstheme="minorBidi" w:asciiTheme="minorHAnsi" w:hAnsiTheme="minorHAnsi"/>
        <w:sz w:val="22"/>
        <w:szCs w:val="22"/>
        <w:lang w:bidi="ar-SA" w:val="nb-NO" w:eastAsia="en-US"/>
      </w:rPr>
    </w:rPrDefault>
    <w:pPrDefault>
      <w:pPr>
        <w:spacing w:line="259" w:after="160" w:lineRule="auto"/>
      </w:pPr>
    </w:pPrDefault>
  </w:docDefaults>
  <w:latentStyles w:defUIPriority="99" w:defQFormat="0" w:defSemiHidden="0" w:count="375" w:defLockedState="0" w:defUnhideWhenUsed="0">
    <w:lsdException w:name="Normal" w:uiPriority="0" w:qFormat="1"/>
    <w:lsdException w:name="heading 1" w:uiPriority="9" w:qFormat="1"/>
    <w:lsdException w:unhideWhenUsed="1" w:semiHidden="1" w:name="heading 2" w:qFormat="1"/>
    <w:lsdException w:unhideWhenUsed="1" w:semiHidden="1" w:name="heading 3" w:uiPriority="9" w:qFormat="1"/>
    <w:lsdException w:unhideWhenUsed="1" w:semiHidden="1" w:name="heading 4" w:uiPriority="9" w:qFormat="1"/>
    <w:lsdException w:unhideWhenUsed="1" w:semiHidden="1" w:name="heading 5" w:uiPriority="9" w:qFormat="1"/>
    <w:lsdException w:unhideWhenUsed="1" w:semiHidden="1" w:name="heading 6" w:uiPriority="9" w:qFormat="1"/>
    <w:lsdException w:unhideWhenUsed="1" w:semiHidden="1" w:name="heading 7" w:uiPriority="9" w:qFormat="1"/>
    <w:lsdException w:unhideWhenUsed="1" w:semiHidden="1" w:name="heading 8" w:uiPriority="9" w:qFormat="1"/>
    <w:lsdException w:unhideWhenUsed="1" w:semiHidden="1" w:name="heading 9" w:uiPriority="9" w:qFormat="1"/>
    <w:lsdException w:unhideWhenUsed="1" w:semiHidden="1" w:name="index 1"/>
    <w:lsdException w:unhideWhenUsed="1" w:semiHidden="1" w:name="index 2"/>
    <w:lsdException w:unhideWhenUsed="1" w:semiHidden="1" w:name="index 3"/>
    <w:lsdException w:unhideWhenUsed="1" w:semiHidden="1" w:name="index 4"/>
    <w:lsdException w:unhideWhenUsed="1" w:semiHidden="1" w:name="index 5"/>
    <w:lsdException w:unhideWhenUsed="1" w:semiHidden="1" w:name="index 6"/>
    <w:lsdException w:unhideWhenUsed="1" w:semiHidden="1" w:name="index 7"/>
    <w:lsdException w:unhideWhenUsed="1" w:semiHidden="1" w:name="index 8"/>
    <w:lsdException w:unhideWhenUsed="1" w:semiHidden="1" w:name="index 9"/>
    <w:lsdException w:unhideWhenUsed="1" w:semiHidden="1" w:name="toc 1" w:uiPriority="39"/>
    <w:lsdException w:unhideWhenUsed="1" w:semiHidden="1" w:name="toc 2" w:uiPriority="39"/>
    <w:lsdException w:unhideWhenUsed="1" w:semiHidden="1" w:name="toc 3" w:uiPriority="39"/>
    <w:lsdException w:unhideWhenUsed="1" w:semiHidden="1" w:name="toc 4" w:uiPriority="39"/>
    <w:lsdException w:unhideWhenUsed="1" w:semiHidden="1" w:name="toc 5" w:uiPriority="39"/>
    <w:lsdException w:unhideWhenUsed="1" w:semiHidden="1" w:name="toc 6" w:uiPriority="39"/>
    <w:lsdException w:unhideWhenUsed="1" w:semiHidden="1" w:name="toc 7" w:uiPriority="39"/>
    <w:lsdException w:unhideWhenUsed="1" w:semiHidden="1" w:name="toc 8" w:uiPriority="39"/>
    <w:lsdException w:unhideWhenUsed="1" w:semiHidden="1" w:name="toc 9" w:uiPriority="39"/>
    <w:lsdException w:unhideWhenUsed="1" w:semiHidden="1" w:name="Normal Indent"/>
    <w:lsdException w:unhideWhenUsed="1" w:semiHidden="1" w:name="footnote text"/>
    <w:lsdException w:unhideWhenUsed="1" w:semiHidden="1" w:name="annotation text"/>
    <w:lsdException w:unhideWhenUsed="1" w:semiHidden="1" w:name="header"/>
    <w:lsdException w:unhideWhenUsed="1" w:semiHidden="1" w:name="footer"/>
    <w:lsdException w:unhideWhenUsed="1" w:semiHidden="1" w:name="index heading"/>
    <w:lsdException w:unhideWhenUsed="1" w:semiHidden="1" w:name="caption" w:uiPriority="35" w:qFormat="1"/>
    <w:lsdException w:unhideWhenUsed="1" w:semiHidden="1" w:name="table of figures"/>
    <w:lsdException w:unhideWhenUsed="1" w:semiHidden="1" w:name="envelope address"/>
    <w:lsdException w:unhideWhenUsed="1" w:semiHidden="1" w:name="envelope return"/>
    <w:lsdException w:unhideWhenUsed="1" w:semiHidden="1" w:name="footnote reference"/>
    <w:lsdException w:unhideWhenUsed="1" w:semiHidden="1" w:name="annotation reference"/>
    <w:lsdException w:unhideWhenUsed="1" w:semiHidden="1" w:name="line number"/>
    <w:lsdException w:unhideWhenUsed="1" w:semiHidden="1" w:name="page number" w:uiPriority="0"/>
    <w:lsdException w:unhideWhenUsed="1" w:semiHidden="1" w:name="endnote reference"/>
    <w:lsdException w:unhideWhenUsed="1" w:semiHidden="1" w:name="endnote text"/>
    <w:lsdException w:unhideWhenUsed="1" w:semiHidden="1" w:name="table of authorities"/>
    <w:lsdException w:unhideWhenUsed="1" w:semiHidden="1" w:name="macro"/>
    <w:lsdException w:unhideWhenUsed="1" w:semiHidden="1" w:name="toa heading"/>
    <w:lsdException w:unhideWhenUsed="1" w:semiHidden="1" w:name="List"/>
    <w:lsdException w:unhideWhenUsed="1" w:semiHidden="1" w:name="List Bullet"/>
    <w:lsdException w:unhideWhenUsed="1" w:semiHidden="1" w:name="List Number"/>
    <w:lsdException w:unhideWhenUsed="1" w:semiHidden="1" w:name="List 2"/>
    <w:lsdException w:unhideWhenUsed="1" w:semiHidden="1" w:name="List 3"/>
    <w:lsdException w:unhideWhenUsed="1" w:semiHidden="1" w:name="List 4"/>
    <w:lsdException w:unhideWhenUsed="1" w:semiHidden="1" w:name="List 5"/>
    <w:lsdException w:unhideWhenUsed="1" w:semiHidden="1" w:name="List Bullet 2"/>
    <w:lsdException w:unhideWhenUsed="1" w:semiHidden="1" w:name="List Bullet 3"/>
    <w:lsdException w:unhideWhenUsed="1" w:semiHidden="1" w:name="List Bullet 4"/>
    <w:lsdException w:unhideWhenUsed="1" w:semiHidden="1" w:name="List Bullet 5"/>
    <w:lsdException w:unhideWhenUsed="1" w:semiHidden="1" w:name="List Number 2"/>
    <w:lsdException w:unhideWhenUsed="1" w:semiHidden="1" w:name="List Number 3"/>
    <w:lsdException w:unhideWhenUsed="1" w:semiHidden="1" w:name="List Number 4"/>
    <w:lsdException w:unhideWhenUsed="1" w:semiHidden="1" w:name="List Number 5"/>
    <w:lsdException w:name="Title" w:uiPriority="10" w:qFormat="1"/>
    <w:lsdException w:unhideWhenUsed="1" w:semiHidden="1" w:name="Closing"/>
    <w:lsdException w:unhideWhenUsed="1" w:semiHidden="1" w:name="Signature"/>
    <w:lsdException w:unhideWhenUsed="1" w:semiHidden="1" w:name="Default Paragraph Font" w:uiPriority="1"/>
    <w:lsdException w:unhideWhenUsed="1" w:semiHidden="1" w:name="Body Text" w:qFormat="1"/>
    <w:lsdException w:unhideWhenUsed="1" w:semiHidden="1" w:name="Body Text Indent"/>
    <w:lsdException w:unhideWhenUsed="1" w:semiHidden="1" w:name="List Continue"/>
    <w:lsdException w:unhideWhenUsed="1" w:semiHidden="1" w:name="List Continue 2"/>
    <w:lsdException w:unhideWhenUsed="1" w:semiHidden="1" w:name="List Continue 3"/>
    <w:lsdException w:unhideWhenUsed="1" w:semiHidden="1" w:name="List Continue 4"/>
    <w:lsdException w:unhideWhenUsed="1" w:semiHidden="1" w:name="List Continue 5"/>
    <w:lsdException w:unhideWhenUsed="1" w:semiHidden="1" w:name="Message Header"/>
    <w:lsdException w:name="Subtitle" w:uiPriority="11" w:qFormat="1"/>
    <w:lsdException w:unhideWhenUsed="1" w:semiHidden="1" w:name="Salutation"/>
    <w:lsdException w:unhideWhenUsed="1" w:semiHidden="1" w:name="Date"/>
    <w:lsdException w:unhideWhenUsed="1" w:semiHidden="1" w:name="Body Text First Indent"/>
    <w:lsdException w:unhideWhenUsed="1" w:semiHidden="1" w:name="Body Text First Indent 2"/>
    <w:lsdException w:unhideWhenUsed="1" w:semiHidden="1" w:name="Note Heading"/>
    <w:lsdException w:unhideWhenUsed="1" w:semiHidden="1" w:name="Body Text 2"/>
    <w:lsdException w:unhideWhenUsed="1" w:semiHidden="1" w:name="Body Text 3"/>
    <w:lsdException w:unhideWhenUsed="1" w:semiHidden="1" w:name="Body Text Indent 2"/>
    <w:lsdException w:unhideWhenUsed="1" w:semiHidden="1" w:name="Body Text Indent 3"/>
    <w:lsdException w:unhideWhenUsed="1" w:semiHidden="1" w:name="Block Text"/>
    <w:lsdException w:unhideWhenUsed="1" w:semiHidden="1" w:name="Hyperlink"/>
    <w:lsdException w:unhideWhenUsed="1" w:semiHidden="1" w:name="FollowedHyperlink"/>
    <w:lsdException w:name="Strong" w:uiPriority="22" w:qFormat="1"/>
    <w:lsdException w:name="Emphasis" w:uiPriority="20" w:qFormat="1"/>
    <w:lsdException w:unhideWhenUsed="1" w:semiHidden="1" w:name="Document Map"/>
    <w:lsdException w:unhideWhenUsed="1" w:semiHidden="1" w:name="Plain Text"/>
    <w:lsdException w:unhideWhenUsed="1" w:semiHidden="1" w:name="E-mail Signature"/>
    <w:lsdException w:unhideWhenUsed="1" w:semiHidden="1" w:name="HTML Top of Form"/>
    <w:lsdException w:unhideWhenUsed="1" w:semiHidden="1" w:name="HTML Bottom of Form"/>
    <w:lsdException w:unhideWhenUsed="1" w:semiHidden="1" w:name="Normal (Web)"/>
    <w:lsdException w:unhideWhenUsed="1" w:semiHidden="1" w:name="HTML Acronym"/>
    <w:lsdException w:unhideWhenUsed="1" w:semiHidden="1" w:name="HTML Address"/>
    <w:lsdException w:unhideWhenUsed="1" w:semiHidden="1" w:name="HTML Cite"/>
    <w:lsdException w:unhideWhenUsed="1" w:semiHidden="1" w:name="HTML Code"/>
    <w:lsdException w:unhideWhenUsed="1" w:semiHidden="1" w:name="HTML Definition"/>
    <w:lsdException w:unhideWhenUsed="1" w:semiHidden="1" w:name="HTML Keyboard"/>
    <w:lsdException w:unhideWhenUsed="1" w:semiHidden="1" w:name="HTML Preformatted"/>
    <w:lsdException w:unhideWhenUsed="1" w:semiHidden="1" w:name="HTML Sample"/>
    <w:lsdException w:unhideWhenUsed="1" w:semiHidden="1" w:name="HTML Typewriter"/>
    <w:lsdException w:unhideWhenUsed="1" w:semiHidden="1" w:name="HTML Variable"/>
    <w:lsdException w:unhideWhenUsed="1" w:semiHidden="1" w:name="Normal Table"/>
    <w:lsdException w:unhideWhenUsed="1" w:semiHidden="1" w:name="annotation subject"/>
    <w:lsdException w:unhideWhenUsed="1" w:semiHidden="1" w:name="No List"/>
    <w:lsdException w:unhideWhenUsed="1" w:semiHidden="1" w:name="Outline List 1"/>
    <w:lsdException w:unhideWhenUsed="1" w:semiHidden="1" w:name="Outline List 2"/>
    <w:lsdException w:unhideWhenUsed="1" w:semiHidden="1" w:name="Outline List 3"/>
    <w:lsdException w:unhideWhenUsed="1" w:semiHidden="1" w:name="Table Simple 1"/>
    <w:lsdException w:unhideWhenUsed="1" w:semiHidden="1" w:name="Table Simple 2"/>
    <w:lsdException w:unhideWhenUsed="1" w:semiHidden="1" w:name="Table Simple 3"/>
    <w:lsdException w:unhideWhenUsed="1" w:semiHidden="1" w:name="Table Classic 1"/>
    <w:lsdException w:unhideWhenUsed="1" w:semiHidden="1" w:name="Table Classic 2"/>
    <w:lsdException w:unhideWhenUsed="1" w:semiHidden="1" w:name="Table Classic 3"/>
    <w:lsdException w:unhideWhenUsed="1" w:semiHidden="1" w:name="Table Classic 4"/>
    <w:lsdException w:unhideWhenUsed="1" w:semiHidden="1" w:name="Table Colorful 1"/>
    <w:lsdException w:unhideWhenUsed="1" w:semiHidden="1" w:name="Table Colorful 2"/>
    <w:lsdException w:unhideWhenUsed="1" w:semiHidden="1" w:name="Table Colorful 3"/>
    <w:lsdException w:unhideWhenUsed="1" w:semiHidden="1" w:name="Table Columns 1"/>
    <w:lsdException w:unhideWhenUsed="1" w:semiHidden="1" w:name="Table Columns 2"/>
    <w:lsdException w:unhideWhenUsed="1" w:semiHidden="1" w:name="Table Columns 3"/>
    <w:lsdException w:unhideWhenUsed="1" w:semiHidden="1" w:name="Table Columns 4"/>
    <w:lsdException w:unhideWhenUsed="1" w:semiHidden="1" w:name="Table Columns 5"/>
    <w:lsdException w:unhideWhenUsed="1" w:semiHidden="1" w:name="Table Grid 1"/>
    <w:lsdException w:unhideWhenUsed="1" w:semiHidden="1" w:name="Table Grid 2"/>
    <w:lsdException w:unhideWhenUsed="1" w:semiHidden="1" w:name="Table Grid 3"/>
    <w:lsdException w:unhideWhenUsed="1" w:semiHidden="1" w:name="Table Grid 4"/>
    <w:lsdException w:unhideWhenUsed="1" w:semiHidden="1" w:name="Table Grid 5"/>
    <w:lsdException w:unhideWhenUsed="1" w:semiHidden="1" w:name="Table Grid 6"/>
    <w:lsdException w:unhideWhenUsed="1" w:semiHidden="1" w:name="Table Grid 7"/>
    <w:lsdException w:unhideWhenUsed="1" w:semiHidden="1" w:name="Table Grid 8"/>
    <w:lsdException w:unhideWhenUsed="1" w:semiHidden="1" w:name="Table List 1"/>
    <w:lsdException w:unhideWhenUsed="1" w:semiHidden="1" w:name="Table List 2"/>
    <w:lsdException w:unhideWhenUsed="1" w:semiHidden="1" w:name="Table List 3"/>
    <w:lsdException w:unhideWhenUsed="1" w:semiHidden="1" w:name="Table List 4"/>
    <w:lsdException w:unhideWhenUsed="1" w:semiHidden="1" w:name="Table List 5"/>
    <w:lsdException w:unhideWhenUsed="1" w:semiHidden="1" w:name="Table List 6"/>
    <w:lsdException w:unhideWhenUsed="1" w:semiHidden="1" w:name="Table List 7"/>
    <w:lsdException w:unhideWhenUsed="1" w:semiHidden="1" w:name="Table List 8"/>
    <w:lsdException w:unhideWhenUsed="1" w:semiHidden="1" w:name="Table 3D effects 1"/>
    <w:lsdException w:unhideWhenUsed="1" w:semiHidden="1" w:name="Table 3D effects 2"/>
    <w:lsdException w:unhideWhenUsed="1" w:semiHidden="1" w:name="Table 3D effects 3"/>
    <w:lsdException w:unhideWhenUsed="1" w:semiHidden="1" w:name="Table Contemporary"/>
    <w:lsdException w:unhideWhenUsed="1" w:semiHidden="1" w:name="Table Elegant"/>
    <w:lsdException w:unhideWhenUsed="1" w:semiHidden="1" w:name="Table Professional"/>
    <w:lsdException w:unhideWhenUsed="1" w:semiHidden="1" w:name="Table Subtle 1"/>
    <w:lsdException w:unhideWhenUsed="1" w:semiHidden="1" w:name="Table Subtle 2"/>
    <w:lsdException w:unhideWhenUsed="1" w:semiHidden="1" w:name="Table Web 1"/>
    <w:lsdException w:unhideWhenUsed="1" w:semiHidden="1" w:name="Table Web 2"/>
    <w:lsdException w:unhideWhenUsed="1" w:semiHidden="1" w:name="Table Web 3"/>
    <w:lsdException w:unhideWhenUsed="1" w:semiHidden="1" w:name="Balloon Text"/>
    <w:lsdException w:name="Table Grid" w:uiPriority="39"/>
    <w:lsdException w:unhideWhenUsed="1" w:semiHidden="1" w:name="Table Theme"/>
    <w:lsdException w:semiHidden="1" w:name="Placeholder Text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semiHidden="1" w:name="Revision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unhideWhenUsed="1" w:semiHidden="1" w:name="Bibliography" w:uiPriority="37"/>
    <w:lsdException w:unhideWhenUsed="1" w:semiHidden="1"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unhideWhenUsed="1" w:semiHidden="1" w:name="Mention"/>
    <w:lsdException w:unhideWhenUsed="1" w:semiHidden="1" w:name="Smart Hyperlink"/>
    <w:lsdException w:unhideWhenUsed="1" w:semiHidden="1" w:name="Hashtag"/>
    <w:lsdException w:unhideWhenUsed="1" w:semiHidden="1" w:name="Unresolved Mention"/>
  </w:latentStyles>
  <w:style w:default="1" w:styleId="Normal" w:type="paragraph">
    <w:name w:val="Normal"/>
    <w:qFormat/>
  </w:style>
  <w:style w:styleId="Overskrift2" w:type="paragraph">
    <w:name w:val="heading 2"/>
    <w:aliases w:val="Mellomtittel1"/>
    <w:basedOn w:val="Normal"/>
    <w:next w:val="Brdtekst"/>
    <w:link w:val="Overskrift2Tegn"/>
    <w:uiPriority w:val="99"/>
    <w:qFormat/>
    <w:rsid w:val="002407A9"/>
    <w:pPr>
      <w:spacing w:line="300" w:after="0" w:lineRule="exact"/>
      <w:outlineLvl w:val="1"/>
    </w:pPr>
    <w:rPr>
      <w:rFonts w:hAnsi="Franklin Gothic Medium" w:cs="Times New Roman" w:eastAsia="Times New Roman" w:ascii="Franklin Gothic Medium"/>
      <w:b/>
      <w:sz w:val="32"/>
      <w:szCs w:val="24"/>
    </w:rPr>
  </w:style>
  <w:style w:default="1" w:styleId="Standardskriftforavsnitt" w:type="character">
    <w:name w:val="Default Paragraph Font"/>
    <w:uiPriority w:val="1"/>
    <w:semiHidden/>
    <w:unhideWhenUsed/>
  </w:style>
  <w:style w:default="1" w:styleId="Vanligtabell" w:type="tab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default="1" w:styleId="Ingenliste" w:type="numbering">
    <w:name w:val="No List"/>
    <w:uiPriority w:val="99"/>
    <w:semiHidden/>
    <w:unhideWhenUsed/>
  </w:style>
  <w:style w:styleId="Overskrift2Tegn" w:customStyle="1" w:type="character">
    <w:name w:val="Overskrift 2 Tegn"/>
    <w:aliases w:val="Mellomtittel1 Tegn"/>
    <w:basedOn w:val="Standardskriftforavsnitt"/>
    <w:link w:val="Overskrift2"/>
    <w:uiPriority w:val="99"/>
    <w:rsid w:val="002407A9"/>
    <w:rPr>
      <w:rFonts w:hAnsi="Franklin Gothic Medium" w:cs="Times New Roman" w:eastAsia="Times New Roman" w:ascii="Franklin Gothic Medium"/>
      <w:b/>
      <w:sz w:val="32"/>
      <w:szCs w:val="24"/>
    </w:rPr>
  </w:style>
  <w:style w:styleId="Topptekst" w:type="paragraph">
    <w:name w:val="header"/>
    <w:basedOn w:val="Normal"/>
    <w:link w:val="TopptekstTegn"/>
    <w:uiPriority w:val="99"/>
    <w:rsid w:val="002407A9"/>
    <w:pPr>
      <w:tabs>
        <w:tab w:val="center" w:pos="4536"/>
        <w:tab w:val="right" w:pos="9072"/>
      </w:tabs>
      <w:spacing w:line="240" w:after="0" w:lineRule="auto"/>
    </w:pPr>
    <w:rPr>
      <w:rFonts w:hAnsi="Franklin Gothic Book" w:cs="Times New Roman" w:eastAsia="Times New Roman" w:ascii="Franklin Gothic Book"/>
      <w:sz w:val="24"/>
      <w:szCs w:val="24"/>
      <w:lang w:eastAsia="nb-NO"/>
    </w:rPr>
  </w:style>
  <w:style w:styleId="TopptekstTegn" w:customStyle="1" w:type="character">
    <w:name w:val="Topptekst Tegn"/>
    <w:basedOn w:val="Standardskriftforavsnitt"/>
    <w:link w:val="Topptekst"/>
    <w:uiPriority w:val="99"/>
    <w:rsid w:val="002407A9"/>
    <w:rPr>
      <w:rFonts w:hAnsi="Franklin Gothic Book" w:cs="Times New Roman" w:eastAsia="Times New Roman" w:ascii="Franklin Gothic Book"/>
      <w:sz w:val="24"/>
      <w:szCs w:val="24"/>
      <w:lang w:eastAsia="nb-NO"/>
    </w:rPr>
  </w:style>
  <w:style w:styleId="Bunntekst" w:type="paragraph">
    <w:name w:val="footer"/>
    <w:basedOn w:val="Normal"/>
    <w:link w:val="BunntekstTegn"/>
    <w:uiPriority w:val="99"/>
    <w:rsid w:val="002407A9"/>
    <w:pPr>
      <w:tabs>
        <w:tab w:val="center" w:pos="4536"/>
        <w:tab w:val="right" w:pos="9072"/>
      </w:tabs>
      <w:spacing w:line="240" w:after="0" w:lineRule="auto"/>
    </w:pPr>
    <w:rPr>
      <w:rFonts w:hAnsi="Franklin Gothic Book" w:cs="Times New Roman" w:eastAsia="Times New Roman" w:ascii="Franklin Gothic Book"/>
      <w:sz w:val="24"/>
      <w:szCs w:val="24"/>
      <w:lang w:eastAsia="nb-NO"/>
    </w:rPr>
  </w:style>
  <w:style w:styleId="BunntekstTegn" w:customStyle="1" w:type="character">
    <w:name w:val="Bunntekst Tegn"/>
    <w:basedOn w:val="Standardskriftforavsnitt"/>
    <w:link w:val="Bunntekst"/>
    <w:uiPriority w:val="99"/>
    <w:rsid w:val="002407A9"/>
    <w:rPr>
      <w:rFonts w:hAnsi="Franklin Gothic Book" w:cs="Times New Roman" w:eastAsia="Times New Roman" w:ascii="Franklin Gothic Book"/>
      <w:sz w:val="24"/>
      <w:szCs w:val="24"/>
      <w:lang w:eastAsia="nb-NO"/>
    </w:rPr>
  </w:style>
  <w:style w:styleId="Tabellrutenett" w:type="table">
    <w:name w:val="Table Grid"/>
    <w:basedOn w:val="Vanligtabell"/>
    <w:uiPriority w:val="39"/>
    <w:rsid w:val="002407A9"/>
    <w:pPr>
      <w:spacing w:line="240" w:after="0" w:lineRule="auto"/>
    </w:pPr>
    <w:rPr>
      <w:rFonts w:hAnsi="Times New Roman" w:cs="Times New Roman" w:eastAsia="Times New Roman" w:ascii="Times New Roman"/>
      <w:sz w:val="20"/>
      <w:szCs w:val="20"/>
      <w:lang w:eastAsia="nb-NO"/>
    </w:rPr>
    <w:tblPr>
      <w:tblBorders>
        <w:top w:val="single" w:sz="4" w:color="auto" w:space="0"/>
        <w:left w:val="single" w:sz="4" w:color="auto" w:space="0"/>
        <w:bottom w:val="single" w:sz="4" w:color="auto" w:space="0"/>
        <w:right w:val="single" w:sz="4" w:color="auto" w:space="0"/>
        <w:insideH w:val="single" w:sz="4" w:color="auto" w:space="0"/>
        <w:insideV w:val="single" w:sz="4" w:color="auto" w:space="0"/>
      </w:tblBorders>
    </w:tblPr>
  </w:style>
  <w:style w:styleId="StilTopptekstFet" w:customStyle="1" w:type="paragraph">
    <w:name w:val="Stil Topptekst + Fet"/>
    <w:basedOn w:val="Topptekst"/>
    <w:rsid w:val="002407A9"/>
    <w:pPr>
      <w:tabs>
        <w:tab w:val="clear" w:pos="4536"/>
        <w:tab w:val="clear" w:pos="9072"/>
      </w:tabs>
      <w:spacing w:line="400" w:lineRule="exact"/>
      <w:outlineLvl w:val="0"/>
    </w:pPr>
    <w:rPr>
      <w:rFonts w:hAnsi="Franklin Gothic Medium" w:ascii="Franklin Gothic Medium"/>
      <w:b/>
      <w:bCs/>
      <w:sz w:val="36"/>
      <w:lang w:eastAsia="en-US"/>
    </w:rPr>
  </w:style>
  <w:style w:styleId="Brdtekst" w:type="paragraph">
    <w:name w:val="Body Text"/>
    <w:basedOn w:val="Normal"/>
    <w:link w:val="BrdtekstTegn"/>
    <w:uiPriority w:val="99"/>
    <w:qFormat/>
    <w:rsid w:val="002407A9"/>
    <w:pPr>
      <w:spacing w:line="300" w:after="0" w:lineRule="exact"/>
    </w:pPr>
    <w:rPr>
      <w:rFonts w:hAnsi="Franklin Gothic Book" w:cs="Times New Roman" w:eastAsia="Times New Roman" w:ascii="Franklin Gothic Book"/>
      <w:sz w:val="24"/>
      <w:szCs w:val="24"/>
    </w:rPr>
  </w:style>
  <w:style w:styleId="BrdtekstTegn" w:customStyle="1" w:type="character">
    <w:name w:val="Brødtekst Tegn"/>
    <w:basedOn w:val="Standardskriftforavsnitt"/>
    <w:link w:val="Brdtekst"/>
    <w:uiPriority w:val="99"/>
    <w:rsid w:val="002407A9"/>
    <w:rPr>
      <w:rFonts w:hAnsi="Franklin Gothic Book" w:cs="Times New Roman" w:eastAsia="Times New Roman" w:ascii="Franklin Gothic Book"/>
      <w:sz w:val="24"/>
      <w:szCs w:val="24"/>
    </w:rPr>
  </w:style>
  <w:style w:styleId="StilUndertittelFranklinGothicBook18ptFet" w:customStyle="1" w:type="paragraph">
    <w:name w:val="Stil Undertittel + Franklin Gothic Book 18 pt Fet"/>
    <w:basedOn w:val="Undertittel"/>
    <w:uiPriority w:val="99"/>
    <w:rsid w:val="002407A9"/>
    <w:pPr>
      <w:numPr>
        <w:ilvl w:val="0"/>
      </w:numPr>
      <w:spacing w:line="400" w:after="0" w:lineRule="exact"/>
      <w:outlineLvl w:val="0"/>
    </w:pPr>
    <w:rPr>
      <w:rFonts w:hAnsi="Franklin Gothic Medium" w:cs="Times New Roman" w:eastAsia="Times New Roman" w:ascii="Franklin Gothic Medium"/>
      <w:b/>
      <w:bCs/>
      <w:color w:val="auto"/>
      <w:spacing w:val="0"/>
      <w:sz w:val="36"/>
      <w:szCs w:val="24"/>
    </w:rPr>
  </w:style>
  <w:style w:styleId="Sidetall" w:type="character">
    <w:name w:val="page number"/>
    <w:basedOn w:val="Standardskriftforavsnitt"/>
    <w:rsid w:val="002407A9"/>
  </w:style>
  <w:style w:styleId="Listeavsnitt" w:type="paragraph">
    <w:name w:val="List Paragraph"/>
    <w:aliases w:val="abc,Nummerert abc,Listeavsnitt2"/>
    <w:basedOn w:val="Normal"/>
    <w:link w:val="ListeavsnittTegn"/>
    <w:uiPriority w:val="34"/>
    <w:qFormat/>
    <w:rsid w:val="002407A9"/>
    <w:pPr>
      <w:spacing w:line="240" w:after="0" w:lineRule="auto"/>
      <w:ind w:left="720"/>
      <w:contextualSpacing/>
    </w:pPr>
    <w:rPr>
      <w:rFonts w:hAnsi="Franklin Gothic Book" w:cs="Times New Roman" w:eastAsia="Times New Roman" w:ascii="Franklin Gothic Book"/>
      <w:sz w:val="24"/>
      <w:szCs w:val="24"/>
      <w:lang w:eastAsia="nb-NO"/>
    </w:rPr>
  </w:style>
  <w:style w:styleId="ListeavsnittTegn" w:customStyle="1" w:type="character">
    <w:name w:val="Listeavsnitt Tegn"/>
    <w:aliases w:val="abc Tegn,Nummerert abc Tegn,Listeavsnitt2 Tegn"/>
    <w:basedOn w:val="Standardskriftforavsnitt"/>
    <w:link w:val="Listeavsnitt"/>
    <w:uiPriority w:val="34"/>
    <w:rsid w:val="002407A9"/>
    <w:rPr>
      <w:rFonts w:hAnsi="Franklin Gothic Book" w:cs="Times New Roman" w:eastAsia="Times New Roman" w:ascii="Franklin Gothic Book"/>
      <w:sz w:val="24"/>
      <w:szCs w:val="24"/>
      <w:lang w:eastAsia="nb-NO"/>
    </w:rPr>
  </w:style>
  <w:style w:styleId="Undertittel" w:type="paragraph">
    <w:name w:val="Subtitle"/>
    <w:basedOn w:val="Normal"/>
    <w:next w:val="Normal"/>
    <w:link w:val="UndertittelTegn"/>
    <w:uiPriority w:val="11"/>
    <w:qFormat/>
    <w:rsid w:val="002407A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styleId="UndertittelTegn" w:customStyle="1" w:type="character">
    <w:name w:val="Undertittel Tegn"/>
    <w:basedOn w:val="Standardskriftforavsnitt"/>
    <w:link w:val="Undertittel"/>
    <w:uiPriority w:val="11"/>
    <w:rsid w:val="002407A9"/>
    <w:rPr>
      <w:rFonts w:eastAsiaTheme="minorEastAsia"/>
      <w:color w:val="5A5A5A" w:themeColor="text1" w:themeTint="A5"/>
      <w:spacing w:val="15"/>
    </w:rPr>
  </w:style>
  <w:style w:styleId="Bobletekst" w:type="paragraph">
    <w:name w:val="Balloon Text"/>
    <w:basedOn w:val="Normal"/>
    <w:link w:val="BobletekstTegn"/>
    <w:uiPriority w:val="99"/>
    <w:semiHidden/>
    <w:unhideWhenUsed/>
    <w:rsid w:val="00D22634"/>
    <w:pPr>
      <w:spacing w:line="240" w:after="0" w:lineRule="auto"/>
    </w:pPr>
    <w:rPr>
      <w:rFonts w:hAnsi="Tahoma" w:cs="Tahoma" w:ascii="Tahoma"/>
      <w:sz w:val="16"/>
      <w:szCs w:val="16"/>
    </w:rPr>
  </w:style>
  <w:style w:styleId="BobletekstTegn" w:customStyle="1" w:type="character">
    <w:name w:val="Bobletekst Tegn"/>
    <w:basedOn w:val="Standardskriftforavsnitt"/>
    <w:link w:val="Bobletekst"/>
    <w:uiPriority w:val="99"/>
    <w:semiHidden/>
    <w:rsid w:val="00D22634"/>
    <w:rPr>
      <w:rFonts w:hAnsi="Tahoma" w:cs="Tahoma" w:ascii="Tahoma"/>
      <w:sz w:val="16"/>
      <w:szCs w:val="16"/>
    </w:rPr>
  </w:style>
  <w:style w:styleId="Ingenmellomrom" w:type="paragraph">
    <w:name w:val="No Spacing"/>
    <w:uiPriority w:val="1"/>
    <w:qFormat/>
    <w:rsid w:val="00EF0AD4"/>
    <w:pPr>
      <w:spacing w:line="240" w:after="0" w:lineRule="auto"/>
    </w:pPr>
  </w:style>
  <w:style w:styleId="Tittel" w:type="paragraph">
    <w:name w:val="Title"/>
    <w:basedOn w:val="Normal"/>
    <w:next w:val="Normal"/>
    <w:link w:val="TittelTegn"/>
    <w:uiPriority w:val="10"/>
    <w:qFormat/>
    <w:rsid w:val="006D09FD"/>
    <w:pPr>
      <w:spacing w:line="240" w:after="0" w:lineRule="auto"/>
      <w:contextualSpacing/>
    </w:pPr>
    <w:rPr>
      <w:rFonts w:eastAsiaTheme="majorEastAsia" w:cstheme="majorBidi" w:asciiTheme="majorHAnsi" w:hAnsiTheme="majorHAnsi"/>
      <w:spacing w:val="-10"/>
      <w:kern w:val="28"/>
      <w:sz w:val="56"/>
      <w:szCs w:val="56"/>
    </w:rPr>
  </w:style>
  <w:style w:styleId="TittelTegn" w:customStyle="1" w:type="character">
    <w:name w:val="Tittel Tegn"/>
    <w:basedOn w:val="Standardskriftforavsnitt"/>
    <w:link w:val="Tittel"/>
    <w:uiPriority w:val="10"/>
    <w:rsid w:val="006D09FD"/>
    <w:rPr>
      <w:rFonts w:eastAsiaTheme="majorEastAsia" w:cstheme="majorBidi" w:asciiTheme="majorHAnsi" w:hAnsiTheme="majorHAnsi"/>
      <w:spacing w:val="-10"/>
      <w:kern w:val="28"/>
      <w:sz w:val="56"/>
      <w:szCs w:val="56"/>
    </w:rPr>
  </w:style>
  <w:style w:styleId="Hyperkobling" w:type="character">
    <w:name w:val="Hyperlink"/>
    <w:uiPriority w:val="99"/>
    <w:rsid w:val="00B2527A"/>
    <w:rPr>
      <w:rFonts w:cs="Times New Roman"/>
      <w:color w:val="0000FF"/>
      <w:u w:val="single"/>
    </w:rPr>
  </w:style>
  <w:style w:styleId="Merknadsreferanse" w:type="character">
    <w:name w:val="annotation reference"/>
    <w:uiPriority w:val="99"/>
    <w:semiHidden/>
    <w:unhideWhenUsed/>
    <w:rPr>
      <w:sz w:val="16"/>
      <w:szCs w:val="16"/>
    </w:rPr>
  </w:style>
  <w:style w:styleId="Merknadstekst" w:type="paragraph">
    <w:name w:val="annotation text"/>
    <w:basedOn w:val="Normal"/>
    <w:link w:val="MerknadstekstTegn1"/>
    <w:uiPriority w:val="99"/>
    <w:semiHidden/>
    <w:unhideWhenUsed/>
    <w:pPr>
      <w:spacing w:line="240" w:lineRule="auto"/>
    </w:pPr>
    <w:rPr>
      <w:sz w:val="20"/>
      <w:szCs w:val="20"/>
    </w:rPr>
  </w:style>
  <w:style w:styleId="MerknadstekstTegn" w:customStyle="1" w:type="character">
    <w:name w:val="Merknadstekst Tegn"/>
    <w:basedOn w:val="Standardskriftforavsnitt"/>
    <w:uiPriority w:val="99"/>
    <w:semiHidden/>
    <w:rsid w:val="00A33E02"/>
    <w:rPr>
      <w:sz w:val="20"/>
      <w:szCs w:val="20"/>
    </w:rPr>
  </w:style>
  <w:style w:styleId="Kommentaremne" w:type="paragraph">
    <w:name w:val="annotation subject"/>
    <w:basedOn w:val="Merknadstekst"/>
    <w:next w:val="Merknadstekst"/>
    <w:link w:val="KommentaremneTegn1"/>
    <w:uiPriority w:val="99"/>
    <w:semiHidden/>
    <w:unhideWhenUsed/>
    <w:rPr>
      <w:b/>
      <w:bCs/>
    </w:rPr>
  </w:style>
  <w:style w:styleId="KommentaremneTegn" w:customStyle="1" w:type="character">
    <w:name w:val="Kommentaremne Tegn"/>
    <w:basedOn w:val="MerknadstekstTegn"/>
    <w:uiPriority w:val="99"/>
    <w:semiHidden/>
    <w:rsid w:val="00A33E02"/>
    <w:rPr>
      <w:b/>
      <w:bCs/>
      <w:sz w:val="20"/>
      <w:szCs w:val="20"/>
    </w:rPr>
  </w:style>
  <w:style w:styleId="KommentaremneTegn1" w:customStyle="1" w:type="character">
    <w:name w:val="Kommentaremne Tegn1"/>
    <w:basedOn w:val="MerknadstekstTegn1"/>
    <w:link w:val="Kommentaremne"/>
    <w:uiPriority w:val="99"/>
    <w:semiHidden/>
    <w:rPr>
      <w:b/>
      <w:bCs/>
      <w:sz w:val="20"/>
      <w:szCs w:val="20"/>
    </w:rPr>
  </w:style>
  <w:style w:styleId="MerknadstekstTegn1" w:customStyle="1" w:type="character">
    <w:name w:val="Merknadstekst Tegn1"/>
    <w:link w:val="Merknadstekst"/>
    <w:uiPriority w:val="99"/>
    <w:semiHidden/>
    <w:rPr>
      <w:sz w:val="20"/>
      <w:szCs w:val="20"/>
    </w:rPr>
  </w:style>
  <w:style w:styleId="CommentReference" w:type="character">
    <w:name w:val="annotation reference"/>
    <w:basedOn w:val="DefaultParagraphFont"/>
    <w:uiPriority w:val="99"/>
    <w:semiHidden/>
    <w:unhideWhenUsed/>
    <w:rPr>
      <w:sz w:val="16"/>
      <w:szCs w:val="16"/>
    </w:rPr>
  </w:style>
  <w:style w:styleId="CommentSubject" w:type="paragraph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styleId="CommentSubjectChar" w:customStyle="1" w:type="characte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  <w:style w:styleId="CommentText" w:type="paragraph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styleId="CommentTextChar" w:customStyle="1" w:type="character">
    <w:name w:val="Comment Text Char"/>
    <w:basedOn w:val="DefaultParagraphFont"/>
    <w:link w:val="CommentText"/>
    <w:uiPriority w:val="99"/>
    <w:semiHidden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
<Relationships xmlns="http://schemas.openxmlformats.org/package/2006/relationships"><Relationship Type="http://schemas.openxmlformats.org/officeDocument/2006/relationships/oleObject" Target="embeddings/oleObject3.bin" Id="rId13"></Relationship><Relationship Type="http://schemas.openxmlformats.org/officeDocument/2006/relationships/image" Target="media/image6.wmf" Id="rId18"></Relationship><Relationship Type="http://schemas.openxmlformats.org/officeDocument/2006/relationships/image" Target="media/image11.jpeg" Id="rId26"></Relationship><Relationship Type="http://schemas.openxmlformats.org/officeDocument/2006/relationships/image" Target="media/image18.wmf" Id="rId39"></Relationship><Relationship Type="http://schemas.openxmlformats.org/officeDocument/2006/relationships/oleObject" Target="embeddings/oleObject7.bin" Id="rId21"></Relationship><Relationship Type="http://schemas.openxmlformats.org/officeDocument/2006/relationships/oleObject" Target="embeddings/oleObject12.bin" Id="rId34"></Relationship><Relationship Type="http://schemas.openxmlformats.org/officeDocument/2006/relationships/oleObject" Target="embeddings/oleObject16.bin" Id="rId42"></Relationship><Relationship Type="http://schemas.openxmlformats.org/officeDocument/2006/relationships/image" Target="media/image22.png" Id="rId47"></Relationship><Relationship Type="http://schemas.openxmlformats.org/officeDocument/2006/relationships/image" Target="media/image24.wmf" Id="rId50"></Relationship><Relationship Type="http://schemas.openxmlformats.org/officeDocument/2006/relationships/oleObject" Target="embeddings/oleObject22.bin" Id="rId55"></Relationship><Relationship Type="http://schemas.openxmlformats.org/officeDocument/2006/relationships/oleObject" Target="embeddings/oleObject26.bin" Id="rId63"></Relationship><Relationship Type="http://schemas.openxmlformats.org/officeDocument/2006/relationships/image" Target="media/image33.wmf" Id="rId68"></Relationship><Relationship Type="http://schemas.openxmlformats.org/officeDocument/2006/relationships/image" Target="media/image37.wmf" Id="rId76"></Relationship><Relationship Type="http://schemas.openxmlformats.org/officeDocument/2006/relationships/image" Target="media/image43.png" Id="rId84"></Relationship><Relationship Type="http://schemas.openxmlformats.org/officeDocument/2006/relationships/endnotes" Target="endnotes.xml" Id="rId7"></Relationship><Relationship Type="http://schemas.openxmlformats.org/officeDocument/2006/relationships/oleObject" Target="embeddings/oleObject30.bin" Id="rId71"></Relationship><Relationship Type="http://schemas.openxmlformats.org/officeDocument/2006/relationships/numbering" Target="numbering.xml" Id="rId2"></Relationship><Relationship Type="http://schemas.openxmlformats.org/officeDocument/2006/relationships/image" Target="media/image5.wmf" Id="rId16"></Relationship><Relationship Type="http://schemas.openxmlformats.org/officeDocument/2006/relationships/image" Target="media/image13.wmf" Id="rId29"></Relationship><Relationship Type="http://schemas.openxmlformats.org/officeDocument/2006/relationships/oleObject" Target="embeddings/oleObject2.bin" Id="rId11"></Relationship><Relationship Type="http://schemas.openxmlformats.org/officeDocument/2006/relationships/image" Target="media/image9.tiff" Id="rId24"></Relationship><Relationship Type="http://schemas.openxmlformats.org/officeDocument/2006/relationships/oleObject" Target="embeddings/oleObject11.bin" Id="rId32"></Relationship><Relationship Type="http://schemas.openxmlformats.org/officeDocument/2006/relationships/image" Target="media/image17.wmf" Id="rId37"></Relationship><Relationship Type="http://schemas.openxmlformats.org/officeDocument/2006/relationships/oleObject" Target="embeddings/oleObject15.bin" Id="rId40"></Relationship><Relationship Type="http://schemas.openxmlformats.org/officeDocument/2006/relationships/image" Target="media/image21.wmf" Id="rId45"></Relationship><Relationship Type="http://schemas.openxmlformats.org/officeDocument/2006/relationships/oleObject" Target="embeddings/oleObject21.bin" Id="rId53"></Relationship><Relationship Type="http://schemas.openxmlformats.org/officeDocument/2006/relationships/image" Target="media/image28.wmf" Id="rId58"></Relationship><Relationship Type="http://schemas.openxmlformats.org/officeDocument/2006/relationships/image" Target="media/image32.wmf" Id="rId66"></Relationship><Relationship Type="http://schemas.openxmlformats.org/officeDocument/2006/relationships/image" Target="media/image36.wmf" Id="rId74"></Relationship><Relationship Type="http://schemas.openxmlformats.org/officeDocument/2006/relationships/oleObject" Target="embeddings/oleObject34.bin" Id="rId79"></Relationship><Relationship Type="http://schemas.openxmlformats.org/officeDocument/2006/relationships/theme" Target="theme/theme1.xml" Id="rId87"></Relationship><Relationship Type="http://schemas.openxmlformats.org/officeDocument/2006/relationships/webSettings" Target="webSettings.xml" Id="rId5"></Relationship><Relationship Type="http://schemas.openxmlformats.org/officeDocument/2006/relationships/oleObject" Target="embeddings/oleObject25.bin" Id="rId61"></Relationship><Relationship Type="http://schemas.openxmlformats.org/officeDocument/2006/relationships/image" Target="media/image41.png" Id="rId82"></Relationship><Relationship Type="http://schemas.openxmlformats.org/officeDocument/2006/relationships/oleObject" Target="embeddings/oleObject6.bin" Id="rId19"></Relationship><Relationship Type="http://schemas.openxmlformats.org/officeDocument/2006/relationships/settings" Target="settings.xml" Id="rId4"></Relationship><Relationship Type="http://schemas.openxmlformats.org/officeDocument/2006/relationships/oleObject" Target="embeddings/oleObject1.bin" Id="rId9"></Relationship><Relationship Type="http://schemas.openxmlformats.org/officeDocument/2006/relationships/image" Target="media/image4.wmf" Id="rId14"></Relationship><Relationship Type="http://schemas.openxmlformats.org/officeDocument/2006/relationships/image" Target="media/image8.wmf" Id="rId22"></Relationship><Relationship Type="http://schemas.openxmlformats.org/officeDocument/2006/relationships/image" Target="media/image12.wmf" Id="rId27"></Relationship><Relationship Type="http://schemas.openxmlformats.org/officeDocument/2006/relationships/oleObject" Target="embeddings/oleObject10.bin" Id="rId30"></Relationship><Relationship Type="http://schemas.openxmlformats.org/officeDocument/2006/relationships/image" Target="media/image16.wmf" Id="rId35"></Relationship><Relationship Type="http://schemas.openxmlformats.org/officeDocument/2006/relationships/image" Target="media/image20.wmf" Id="rId43"></Relationship><Relationship Type="http://schemas.openxmlformats.org/officeDocument/2006/relationships/image" Target="media/image23.wmf" Id="rId48"></Relationship><Relationship Type="http://schemas.openxmlformats.org/officeDocument/2006/relationships/image" Target="media/image27.wmf" Id="rId56"></Relationship><Relationship Type="http://schemas.openxmlformats.org/officeDocument/2006/relationships/image" Target="media/image31.wmf" Id="rId64"></Relationship><Relationship Type="http://schemas.openxmlformats.org/officeDocument/2006/relationships/oleObject" Target="embeddings/oleObject29.bin" Id="rId69"></Relationship><Relationship Type="http://schemas.openxmlformats.org/officeDocument/2006/relationships/oleObject" Target="embeddings/oleObject33.bin" Id="rId77"></Relationship><Relationship Type="http://schemas.openxmlformats.org/officeDocument/2006/relationships/image" Target="media/image1.wmf" Id="rId8"></Relationship><Relationship Type="http://schemas.openxmlformats.org/officeDocument/2006/relationships/oleObject" Target="embeddings/oleObject20.bin" Id="rId51"></Relationship><Relationship Type="http://schemas.openxmlformats.org/officeDocument/2006/relationships/image" Target="media/image35.wmf" Id="rId72"></Relationship><Relationship Type="http://schemas.openxmlformats.org/officeDocument/2006/relationships/image" Target="media/image39.png" Id="rId80"></Relationship><Relationship Type="http://schemas.openxmlformats.org/officeDocument/2006/relationships/footer" Target="footer1.xml" Id="rId85"></Relationship><Relationship Type="http://schemas.openxmlformats.org/officeDocument/2006/relationships/styles" Target="styles.xml" Id="rId3"></Relationship><Relationship Type="http://schemas.openxmlformats.org/officeDocument/2006/relationships/image" Target="media/image3.wmf" Id="rId12"></Relationship><Relationship Type="http://schemas.openxmlformats.org/officeDocument/2006/relationships/oleObject" Target="embeddings/oleObject5.bin" Id="rId17"></Relationship><Relationship Type="http://schemas.openxmlformats.org/officeDocument/2006/relationships/image" Target="media/image10.png" Id="rId25"></Relationship><Relationship Type="http://schemas.openxmlformats.org/officeDocument/2006/relationships/image" Target="media/image15.wmf" Id="rId33"></Relationship><Relationship Type="http://schemas.openxmlformats.org/officeDocument/2006/relationships/oleObject" Target="embeddings/oleObject14.bin" Id="rId38"></Relationship><Relationship Type="http://schemas.openxmlformats.org/officeDocument/2006/relationships/oleObject" Target="embeddings/oleObject18.bin" Id="rId46"></Relationship><Relationship Type="http://schemas.openxmlformats.org/officeDocument/2006/relationships/oleObject" Target="embeddings/oleObject24.bin" Id="rId59"></Relationship><Relationship Type="http://schemas.openxmlformats.org/officeDocument/2006/relationships/oleObject" Target="embeddings/oleObject28.bin" Id="rId67"></Relationship><Relationship Type="http://schemas.openxmlformats.org/officeDocument/2006/relationships/image" Target="media/image7.wmf" Id="rId20"></Relationship><Relationship Type="http://schemas.openxmlformats.org/officeDocument/2006/relationships/image" Target="media/image19.wmf" Id="rId41"></Relationship><Relationship Type="http://schemas.openxmlformats.org/officeDocument/2006/relationships/image" Target="media/image26.wmf" Id="rId54"></Relationship><Relationship Type="http://schemas.openxmlformats.org/officeDocument/2006/relationships/image" Target="media/image30.wmf" Id="rId62"></Relationship><Relationship Type="http://schemas.openxmlformats.org/officeDocument/2006/relationships/image" Target="media/image34.wmf" Id="rId70"></Relationship><Relationship Type="http://schemas.openxmlformats.org/officeDocument/2006/relationships/oleObject" Target="embeddings/oleObject32.bin" Id="rId75"></Relationship><Relationship Type="http://schemas.openxmlformats.org/officeDocument/2006/relationships/image" Target="media/image42.png" Id="rId83"></Relationship><Relationship Type="http://schemas.openxmlformats.org/officeDocument/2006/relationships/customXml" Target="../customXml/item1.xml" Id="rId1"></Relationship><Relationship Type="http://schemas.openxmlformats.org/officeDocument/2006/relationships/footnotes" Target="footnotes.xml" Id="rId6"></Relationship><Relationship Type="http://schemas.openxmlformats.org/officeDocument/2006/relationships/oleObject" Target="embeddings/oleObject4.bin" Id="rId15"></Relationship><Relationship Type="http://schemas.openxmlformats.org/officeDocument/2006/relationships/oleObject" Target="embeddings/oleObject8.bin" Id="rId23"></Relationship><Relationship Type="http://schemas.openxmlformats.org/officeDocument/2006/relationships/oleObject" Target="embeddings/oleObject9.bin" Id="rId28"></Relationship><Relationship Type="http://schemas.openxmlformats.org/officeDocument/2006/relationships/oleObject" Target="embeddings/oleObject13.bin" Id="rId36"></Relationship><Relationship Type="http://schemas.openxmlformats.org/officeDocument/2006/relationships/oleObject" Target="embeddings/oleObject19.bin" Id="rId49"></Relationship><Relationship Type="http://schemas.openxmlformats.org/officeDocument/2006/relationships/oleObject" Target="embeddings/oleObject23.bin" Id="rId57"></Relationship><Relationship Type="http://schemas.openxmlformats.org/officeDocument/2006/relationships/image" Target="media/image2.wmf" Id="rId10"></Relationship><Relationship Type="http://schemas.openxmlformats.org/officeDocument/2006/relationships/image" Target="media/image14.wmf" Id="rId31"></Relationship><Relationship Type="http://schemas.openxmlformats.org/officeDocument/2006/relationships/oleObject" Target="embeddings/oleObject17.bin" Id="rId44"></Relationship><Relationship Type="http://schemas.openxmlformats.org/officeDocument/2006/relationships/image" Target="media/image25.wmf" Id="rId52"></Relationship><Relationship Type="http://schemas.openxmlformats.org/officeDocument/2006/relationships/image" Target="media/image29.wmf" Id="rId60"></Relationship><Relationship Type="http://schemas.openxmlformats.org/officeDocument/2006/relationships/oleObject" Target="embeddings/oleObject27.bin" Id="rId65"></Relationship><Relationship Type="http://schemas.openxmlformats.org/officeDocument/2006/relationships/oleObject" Target="embeddings/oleObject31.bin" Id="rId73"></Relationship><Relationship Type="http://schemas.openxmlformats.org/officeDocument/2006/relationships/image" Target="media/image38.wmf" Id="rId78"></Relationship><Relationship Type="http://schemas.openxmlformats.org/officeDocument/2006/relationships/image" Target="media/image40.png" Id="rId81"></Relationship><Relationship Type="http://schemas.openxmlformats.org/officeDocument/2006/relationships/fontTable" Target="fontTable.xml" Id="rId86"></Relationship><Relationship Target="comments.xml" Type="http://schemas.openxmlformats.org/officeDocument/2006/relationships/comments" Id="rId88"></Relationship><Relationship Target="commentsExtended.xml" Type="http://schemas.microsoft.com/office/2011/relationships/commentsExtended" Id="rId89"></Relationship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2D3037-FE82-4393-8E66-E4223A7159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282</Words>
  <Characters>6799</Characters>
  <Application>Microsoft Office Word</Application>
  <DocSecurity>0</DocSecurity>
  <Lines>56</Lines>
  <Paragraphs>16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3-07T12:39:00Z</dcterms:created>
  <dcterms:modified xsi:type="dcterms:W3CDTF">2019-03-13T15:54:00Z</dcterms:modified>
</cp:coreProperties>
</file>